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55CE20" w14:textId="297691D7" w:rsidR="00A54871" w:rsidRPr="00023400" w:rsidRDefault="00A54871" w:rsidP="00A54871">
      <w:pPr>
        <w:contextualSpacing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>Math 120</w:t>
      </w:r>
    </w:p>
    <w:p w14:paraId="581BD130" w14:textId="77777777" w:rsidR="00A54871" w:rsidRPr="00023400" w:rsidRDefault="00A54871" w:rsidP="00A54871">
      <w:pPr>
        <w:contextualSpacing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>Test 1A</w:t>
      </w:r>
    </w:p>
    <w:p w14:paraId="3E351161" w14:textId="77777777" w:rsidR="00A54871" w:rsidRPr="00023400" w:rsidRDefault="00A54871" w:rsidP="00A54871">
      <w:pPr>
        <w:contextualSpacing/>
        <w:rPr>
          <w:rFonts w:ascii="Franklin Gothic Book" w:hAnsi="Franklin Gothic Book"/>
          <w:b/>
          <w:sz w:val="40"/>
          <w:szCs w:val="40"/>
        </w:rPr>
      </w:pPr>
    </w:p>
    <w:p w14:paraId="14E88225" w14:textId="68288713" w:rsidR="00A54871" w:rsidRPr="00D669C3" w:rsidRDefault="00D669C3" w:rsidP="00A54871">
      <w:pPr>
        <w:rPr>
          <w:rFonts w:ascii="Franklin Gothic Book" w:hAnsi="Franklin Gothic Book"/>
          <w:b/>
          <w:szCs w:val="24"/>
        </w:rPr>
      </w:pPr>
      <w:r w:rsidRPr="00D669C3">
        <w:rPr>
          <w:rFonts w:ascii="Franklin Gothic Book" w:hAnsi="Franklin Gothic Book"/>
          <w:b/>
          <w:szCs w:val="24"/>
        </w:rPr>
        <w:t xml:space="preserve">Student </w:t>
      </w:r>
      <w:r w:rsidR="008E131D" w:rsidRPr="00D669C3">
        <w:rPr>
          <w:rFonts w:ascii="Franklin Gothic Book" w:hAnsi="Franklin Gothic Book"/>
          <w:b/>
          <w:szCs w:val="24"/>
        </w:rPr>
        <w:t>Name: _</w:t>
      </w:r>
      <w:r w:rsidRPr="00D669C3">
        <w:rPr>
          <w:rFonts w:ascii="Franklin Gothic Book" w:hAnsi="Franklin Gothic Book"/>
          <w:b/>
          <w:szCs w:val="24"/>
        </w:rPr>
        <w:t>__________________</w:t>
      </w:r>
      <w:r>
        <w:rPr>
          <w:rFonts w:ascii="Franklin Gothic Book" w:hAnsi="Franklin Gothic Book"/>
          <w:b/>
          <w:szCs w:val="24"/>
        </w:rPr>
        <w:t>___________________</w:t>
      </w:r>
      <w:r w:rsidR="008E131D">
        <w:rPr>
          <w:rFonts w:ascii="Franklin Gothic Book" w:hAnsi="Franklin Gothic Book"/>
          <w:b/>
          <w:szCs w:val="24"/>
        </w:rPr>
        <w:t>_</w:t>
      </w:r>
      <w:r w:rsidR="008E131D" w:rsidRPr="00D669C3">
        <w:rPr>
          <w:rFonts w:ascii="Franklin Gothic Book" w:hAnsi="Franklin Gothic Book"/>
          <w:b/>
          <w:szCs w:val="24"/>
        </w:rPr>
        <w:t xml:space="preserve"> Student</w:t>
      </w:r>
      <w:r w:rsidRPr="00D669C3">
        <w:rPr>
          <w:rFonts w:ascii="Franklin Gothic Book" w:hAnsi="Franklin Gothic Book"/>
          <w:b/>
          <w:szCs w:val="24"/>
        </w:rPr>
        <w:t xml:space="preserve"> </w:t>
      </w:r>
      <w:r w:rsidR="008E131D" w:rsidRPr="00D669C3">
        <w:rPr>
          <w:rFonts w:ascii="Franklin Gothic Book" w:hAnsi="Franklin Gothic Book"/>
          <w:b/>
          <w:szCs w:val="24"/>
        </w:rPr>
        <w:t>Number: _</w:t>
      </w:r>
      <w:r w:rsidRPr="00D669C3">
        <w:rPr>
          <w:rFonts w:ascii="Franklin Gothic Book" w:hAnsi="Franklin Gothic Book"/>
          <w:b/>
          <w:szCs w:val="24"/>
        </w:rPr>
        <w:t>______________</w:t>
      </w:r>
      <w:r>
        <w:rPr>
          <w:rFonts w:ascii="Franklin Gothic Book" w:hAnsi="Franklin Gothic Book"/>
          <w:b/>
          <w:szCs w:val="24"/>
        </w:rPr>
        <w:t>_______</w:t>
      </w:r>
    </w:p>
    <w:p w14:paraId="36D578FE" w14:textId="69754531" w:rsidR="00A54871" w:rsidRPr="00023400" w:rsidRDefault="00A54871" w:rsidP="00D669C3">
      <w:pPr>
        <w:jc w:val="both"/>
        <w:rPr>
          <w:rFonts w:ascii="Franklin Gothic Book" w:hAnsi="Franklin Gothic Book"/>
          <w:b/>
          <w:sz w:val="40"/>
          <w:szCs w:val="40"/>
        </w:rPr>
      </w:pPr>
    </w:p>
    <w:p w14:paraId="368F80EA" w14:textId="77777777" w:rsidR="00A54871" w:rsidRPr="00023400" w:rsidRDefault="00A54871" w:rsidP="00023400">
      <w:pPr>
        <w:jc w:val="left"/>
        <w:rPr>
          <w:rFonts w:ascii="Franklin Gothic Book" w:hAnsi="Franklin Gothic Book"/>
          <w:b/>
          <w:szCs w:val="24"/>
        </w:rPr>
      </w:pPr>
      <w:r w:rsidRPr="00023400">
        <w:rPr>
          <w:rFonts w:ascii="Franklin Gothic Book" w:hAnsi="Franklin Gothic Book"/>
          <w:b/>
          <w:szCs w:val="24"/>
        </w:rPr>
        <w:t>Directions:</w:t>
      </w:r>
    </w:p>
    <w:p w14:paraId="3A516647" w14:textId="3BFBC638" w:rsidR="00A54871" w:rsidRPr="00023400" w:rsidRDefault="00A54871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 w:rsidRPr="00023400">
        <w:rPr>
          <w:rFonts w:ascii="Franklin Gothic Book" w:hAnsi="Franklin Gothic Book"/>
          <w:szCs w:val="24"/>
        </w:rPr>
        <w:t>SHOW ALL YOUR WORK</w:t>
      </w:r>
      <w:r w:rsidR="008E131D">
        <w:rPr>
          <w:rFonts w:ascii="Franklin Gothic Book" w:hAnsi="Franklin Gothic Book"/>
          <w:szCs w:val="24"/>
        </w:rPr>
        <w:t xml:space="preserve"> OR JUSTIFICATION FOR ANSWERS</w:t>
      </w:r>
      <w:r w:rsidRPr="00023400">
        <w:rPr>
          <w:rFonts w:ascii="Franklin Gothic Book" w:hAnsi="Franklin Gothic Book"/>
          <w:szCs w:val="24"/>
        </w:rPr>
        <w:t xml:space="preserve"> </w:t>
      </w:r>
      <w:r w:rsidRPr="00023400">
        <w:rPr>
          <w:rFonts w:ascii="Franklin Gothic Book" w:hAnsi="Franklin Gothic Book"/>
          <w:i/>
          <w:sz w:val="28"/>
          <w:szCs w:val="28"/>
          <w:u w:val="single"/>
        </w:rPr>
        <w:t>ON THE TEST</w:t>
      </w:r>
      <w:r w:rsidRPr="00023400">
        <w:rPr>
          <w:rFonts w:ascii="Franklin Gothic Book" w:hAnsi="Franklin Gothic Book"/>
          <w:szCs w:val="24"/>
        </w:rPr>
        <w:t>.  Scrap paper is sometimes hard to read and I want to give you partial credit!</w:t>
      </w:r>
    </w:p>
    <w:p w14:paraId="5FCD8064" w14:textId="13A3440E" w:rsidR="00A54871" w:rsidRPr="00023400" w:rsidRDefault="00D669C3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bCs/>
          <w:iCs/>
          <w:szCs w:val="24"/>
        </w:rPr>
        <w:t>Simplify all answers.</w:t>
      </w:r>
    </w:p>
    <w:p w14:paraId="69C36AEC" w14:textId="26A83EDD" w:rsidR="00A54871" w:rsidRPr="00023400" w:rsidRDefault="00D669C3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Round answers as indicated.</w:t>
      </w:r>
    </w:p>
    <w:p w14:paraId="0A16875A" w14:textId="0CE7D116" w:rsidR="00A54871" w:rsidRPr="00023400" w:rsidRDefault="00D669C3" w:rsidP="00023400">
      <w:pPr>
        <w:pStyle w:val="ListParagraph"/>
        <w:numPr>
          <w:ilvl w:val="0"/>
          <w:numId w:val="4"/>
        </w:numPr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Include units with final answers.</w:t>
      </w:r>
    </w:p>
    <w:p w14:paraId="1F61FE04" w14:textId="6C2CC754" w:rsidR="00A54871" w:rsidRPr="00023400" w:rsidRDefault="00A54871" w:rsidP="00D669C3">
      <w:pPr>
        <w:pStyle w:val="ListParagraph"/>
        <w:jc w:val="left"/>
        <w:rPr>
          <w:rFonts w:ascii="Franklin Gothic Book" w:hAnsi="Franklin Gothic Book"/>
          <w:szCs w:val="24"/>
        </w:rPr>
      </w:pPr>
    </w:p>
    <w:p w14:paraId="0D5AB3E7" w14:textId="77777777" w:rsidR="00A54871" w:rsidRPr="00023400" w:rsidRDefault="00A54871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6BB44D3A" w14:textId="77777777" w:rsidR="00A54871" w:rsidRPr="00023400" w:rsidRDefault="00A54871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7F039FA1" w14:textId="77777777" w:rsidR="00A54871" w:rsidRPr="00023400" w:rsidRDefault="00A54871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490FE38A" w14:textId="77777777" w:rsidR="00A54871" w:rsidRPr="00023400" w:rsidRDefault="00A54871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01990F4F" w14:textId="0DB59ED9" w:rsidR="00A54871" w:rsidRPr="00023400" w:rsidRDefault="00A54871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530BC0C9" w14:textId="04EFBD82" w:rsidR="00D96FF3" w:rsidRPr="00023400" w:rsidRDefault="00D96FF3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7C45D992" w14:textId="2FE1E9A4" w:rsidR="00D96FF3" w:rsidRDefault="00D96FF3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08CD09E1" w14:textId="3D00B349" w:rsidR="00D669C3" w:rsidRDefault="00D669C3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5EEADA59" w14:textId="72C77892" w:rsidR="00D669C3" w:rsidRDefault="00D669C3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69697CFC" w14:textId="77777777" w:rsidR="00D669C3" w:rsidRPr="00023400" w:rsidRDefault="00D669C3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739E46C4" w14:textId="77777777" w:rsidR="00D96FF3" w:rsidRPr="00023400" w:rsidRDefault="00D96FF3" w:rsidP="00A54871">
      <w:pPr>
        <w:spacing w:after="200" w:line="276" w:lineRule="auto"/>
        <w:jc w:val="left"/>
        <w:rPr>
          <w:rFonts w:ascii="Franklin Gothic Book" w:hAnsi="Franklin Gothic Book"/>
          <w:szCs w:val="24"/>
        </w:rPr>
      </w:pPr>
    </w:p>
    <w:p w14:paraId="07941622" w14:textId="77777777" w:rsidR="00A54871" w:rsidRPr="00023400" w:rsidRDefault="00A54871" w:rsidP="00A54871">
      <w:pPr>
        <w:jc w:val="both"/>
        <w:rPr>
          <w:rFonts w:ascii="Franklin Gothic Book" w:hAnsi="Franklin Gothic Book"/>
          <w:b/>
          <w:i/>
          <w:sz w:val="40"/>
          <w:szCs w:val="40"/>
          <w:u w:val="single"/>
        </w:rPr>
      </w:pPr>
    </w:p>
    <w:p w14:paraId="5721D9A3" w14:textId="77777777" w:rsidR="00A54871" w:rsidRPr="00023400" w:rsidRDefault="00A54871" w:rsidP="00A54871">
      <w:pPr>
        <w:jc w:val="both"/>
        <w:rPr>
          <w:rFonts w:ascii="Franklin Gothic Book" w:hAnsi="Franklin Gothic Book"/>
        </w:rPr>
      </w:pPr>
      <w:r w:rsidRPr="00023400">
        <w:rPr>
          <w:rFonts w:ascii="Franklin Gothic Book" w:hAnsi="Franklin Gothic Book"/>
          <w:noProof/>
        </w:rPr>
        <w:drawing>
          <wp:inline distT="0" distB="0" distL="0" distR="0" wp14:anchorId="4E92CF42" wp14:editId="08E76387">
            <wp:extent cx="6881446" cy="2203187"/>
            <wp:effectExtent l="0" t="0" r="0" b="6985"/>
            <wp:docPr id="61" name="Picture 61" descr="foxtr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foxtrot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6008" cy="2230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A72066" w14:textId="0EECCACF" w:rsidR="00A54871" w:rsidRDefault="00A54871" w:rsidP="00A54871">
      <w:pPr>
        <w:jc w:val="both"/>
        <w:rPr>
          <w:rFonts w:ascii="Franklin Gothic Book" w:hAnsi="Franklin Gothic Book"/>
        </w:rPr>
      </w:pPr>
    </w:p>
    <w:p w14:paraId="2D2D12F5" w14:textId="77777777" w:rsidR="00D669C3" w:rsidRPr="00023400" w:rsidRDefault="00D669C3" w:rsidP="00A54871">
      <w:pPr>
        <w:jc w:val="both"/>
        <w:rPr>
          <w:rFonts w:ascii="Franklin Gothic Book" w:hAnsi="Franklin Gothic Book"/>
        </w:rPr>
      </w:pPr>
    </w:p>
    <w:p w14:paraId="4BEC1E7A" w14:textId="4B491569" w:rsidR="00167D48" w:rsidRPr="00A36FAF" w:rsidRDefault="00D96FF3" w:rsidP="00A36FAF">
      <w:pPr>
        <w:pStyle w:val="ListParagraph"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 w:rsidRPr="00A36FAF">
        <w:rPr>
          <w:rFonts w:ascii="Franklin Gothic Book" w:hAnsi="Franklin Gothic Book"/>
        </w:rPr>
        <w:t>Determine if the following are functions.  Answer YES or NO in the blank.</w:t>
      </w:r>
    </w:p>
    <w:p w14:paraId="13CB1837" w14:textId="716CB212" w:rsidR="00D96FF3" w:rsidRPr="00023400" w:rsidRDefault="00D96FF3" w:rsidP="00D96FF3">
      <w:pPr>
        <w:jc w:val="left"/>
        <w:rPr>
          <w:rFonts w:ascii="Franklin Gothic Book" w:hAnsi="Franklin Gothic Book"/>
        </w:rPr>
      </w:pPr>
    </w:p>
    <w:p w14:paraId="468864B8" w14:textId="5295C158" w:rsidR="00023400" w:rsidRDefault="00C562AD" w:rsidP="00023400">
      <w:pPr>
        <w:pStyle w:val="ListParagraph"/>
        <w:keepNext/>
        <w:numPr>
          <w:ilvl w:val="0"/>
          <w:numId w:val="2"/>
        </w:numPr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 xml:space="preserve"> </w:t>
      </w:r>
      <w:r w:rsidRPr="00023400">
        <w:rPr>
          <w:rFonts w:ascii="Franklin Gothic Book" w:hAnsi="Franklin Gothic Book"/>
          <w:position w:val="-10"/>
        </w:rPr>
        <w:object w:dxaOrig="980" w:dyaOrig="320" w14:anchorId="47046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6.2pt" o:ole="">
            <v:imagedata r:id="rId8" o:title=""/>
          </v:shape>
          <o:OLEObject Type="Embed" ProgID="Equation.DSMT4" ShapeID="_x0000_i1025" DrawAspect="Content" ObjectID="_1768403026" r:id="rId9"/>
        </w:object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  <w:t>__________________</w:t>
      </w:r>
    </w:p>
    <w:p w14:paraId="3418A654" w14:textId="77777777" w:rsidR="00D669C3" w:rsidRPr="00D669C3" w:rsidRDefault="00D669C3" w:rsidP="00D669C3">
      <w:pPr>
        <w:pStyle w:val="ListParagraph"/>
        <w:keepNext/>
        <w:jc w:val="left"/>
        <w:rPr>
          <w:rFonts w:ascii="Franklin Gothic Book" w:hAnsi="Franklin Gothic Book"/>
        </w:rPr>
      </w:pPr>
    </w:p>
    <w:p w14:paraId="10D16145" w14:textId="13515626" w:rsidR="00023400" w:rsidRPr="00023400" w:rsidRDefault="00C562AD" w:rsidP="00023400">
      <w:pPr>
        <w:pStyle w:val="ListParagraph"/>
        <w:keepNext/>
        <w:numPr>
          <w:ilvl w:val="0"/>
          <w:numId w:val="2"/>
        </w:numPr>
        <w:jc w:val="both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{(4,2), (3, 4), (5, 9), (3, 2)}</w:t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  <w:t xml:space="preserve">         </w:t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  <w:t>__________________</w:t>
      </w:r>
    </w:p>
    <w:p w14:paraId="1EBCCB0C" w14:textId="77777777" w:rsidR="00023400" w:rsidRPr="00023400" w:rsidRDefault="00023400" w:rsidP="00023400">
      <w:pPr>
        <w:keepNext/>
        <w:jc w:val="both"/>
        <w:rPr>
          <w:rFonts w:ascii="Franklin Gothic Book" w:hAnsi="Franklin Gothic Book"/>
        </w:rPr>
      </w:pPr>
    </w:p>
    <w:p w14:paraId="0ACE4733" w14:textId="1B015F96" w:rsidR="00C562AD" w:rsidRPr="00023400" w:rsidRDefault="00C562AD" w:rsidP="00023400">
      <w:pPr>
        <w:keepNext/>
        <w:jc w:val="both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ab/>
      </w:r>
    </w:p>
    <w:p w14:paraId="0C3C7DE7" w14:textId="31B7C8E4" w:rsidR="00C562AD" w:rsidRPr="00D669C3" w:rsidRDefault="00C562AD" w:rsidP="00C562AD">
      <w:pPr>
        <w:pStyle w:val="ListParagraph"/>
        <w:keepNext/>
        <w:numPr>
          <w:ilvl w:val="0"/>
          <w:numId w:val="2"/>
        </w:numPr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x=4</w:t>
      </w:r>
      <w:r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  <w:t>__________________</w:t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</w:p>
    <w:p w14:paraId="43CD8B6B" w14:textId="77777777" w:rsidR="00023400" w:rsidRPr="00023400" w:rsidRDefault="00023400" w:rsidP="00C562AD">
      <w:pPr>
        <w:keepNext/>
        <w:jc w:val="left"/>
        <w:rPr>
          <w:rFonts w:ascii="Franklin Gothic Book" w:hAnsi="Franklin Gothic Book"/>
        </w:rPr>
      </w:pPr>
    </w:p>
    <w:p w14:paraId="503EE9B2" w14:textId="49562398" w:rsidR="00C562AD" w:rsidRPr="00023400" w:rsidRDefault="008C6F24" w:rsidP="00C562AD">
      <w:pPr>
        <w:pStyle w:val="ListParagraph"/>
        <w:keepNext/>
        <w:numPr>
          <w:ilvl w:val="0"/>
          <w:numId w:val="2"/>
        </w:numPr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  <w:position w:val="-10"/>
        </w:rPr>
        <w:object w:dxaOrig="1120" w:dyaOrig="360" w14:anchorId="548E1C0C">
          <v:shape id="_x0000_i1078" type="#_x0000_t75" style="width:55.8pt;height:18pt" o:ole="">
            <v:imagedata r:id="rId10" o:title=""/>
          </v:shape>
          <o:OLEObject Type="Embed" ProgID="Equation.DSMT4" ShapeID="_x0000_i1078" DrawAspect="Content" ObjectID="_1768403027" r:id="rId11"/>
        </w:object>
      </w:r>
      <w:r w:rsidR="00C562AD" w:rsidRPr="00023400">
        <w:rPr>
          <w:rFonts w:ascii="Franklin Gothic Book" w:hAnsi="Franklin Gothic Book"/>
        </w:rPr>
        <w:tab/>
      </w:r>
      <w:r w:rsidR="00C562AD" w:rsidRPr="00023400">
        <w:rPr>
          <w:rFonts w:ascii="Franklin Gothic Book" w:hAnsi="Franklin Gothic Book"/>
        </w:rPr>
        <w:tab/>
      </w:r>
      <w:r w:rsidR="00C562AD" w:rsidRPr="00023400">
        <w:rPr>
          <w:rFonts w:ascii="Franklin Gothic Book" w:hAnsi="Franklin Gothic Book"/>
        </w:rPr>
        <w:tab/>
      </w:r>
      <w:r w:rsidR="00C562AD" w:rsidRPr="00023400">
        <w:rPr>
          <w:rFonts w:ascii="Franklin Gothic Book" w:hAnsi="Franklin Gothic Book"/>
        </w:rPr>
        <w:tab/>
      </w:r>
      <w:r w:rsidR="00C562AD" w:rsidRPr="00023400">
        <w:rPr>
          <w:rFonts w:ascii="Franklin Gothic Book" w:hAnsi="Franklin Gothic Book"/>
        </w:rPr>
        <w:tab/>
      </w:r>
      <w:r w:rsidR="00C562AD" w:rsidRPr="00023400">
        <w:rPr>
          <w:rFonts w:ascii="Franklin Gothic Book" w:hAnsi="Franklin Gothic Book"/>
        </w:rPr>
        <w:tab/>
      </w:r>
      <w:r w:rsidR="00C562AD" w:rsidRPr="00023400">
        <w:rPr>
          <w:rFonts w:ascii="Franklin Gothic Book" w:hAnsi="Franklin Gothic Book"/>
        </w:rPr>
        <w:tab/>
      </w:r>
      <w:r w:rsidR="00C562AD" w:rsidRPr="00023400">
        <w:rPr>
          <w:rFonts w:ascii="Franklin Gothic Book" w:hAnsi="Franklin Gothic Book"/>
        </w:rPr>
        <w:tab/>
      </w:r>
      <w:r w:rsidR="00C562AD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  <w:t>__________________</w:t>
      </w:r>
    </w:p>
    <w:p w14:paraId="5DF9EC8E" w14:textId="3262B185" w:rsidR="00C562AD" w:rsidRDefault="00C562AD" w:rsidP="00C562AD">
      <w:pPr>
        <w:keepNext/>
        <w:jc w:val="left"/>
        <w:rPr>
          <w:rFonts w:ascii="Franklin Gothic Book" w:hAnsi="Franklin Gothic Book"/>
        </w:rPr>
      </w:pPr>
    </w:p>
    <w:p w14:paraId="0F40FA42" w14:textId="4ACD7FA1" w:rsidR="00675995" w:rsidRDefault="00675995" w:rsidP="00C562AD">
      <w:pPr>
        <w:keepNext/>
        <w:jc w:val="left"/>
        <w:rPr>
          <w:rFonts w:ascii="Franklin Gothic Book" w:hAnsi="Franklin Gothic Book"/>
        </w:rPr>
      </w:pPr>
    </w:p>
    <w:p w14:paraId="48A63288" w14:textId="77777777" w:rsidR="00675995" w:rsidRPr="00023400" w:rsidRDefault="00675995" w:rsidP="00C562AD">
      <w:pPr>
        <w:keepNext/>
        <w:jc w:val="left"/>
        <w:rPr>
          <w:rFonts w:ascii="Franklin Gothic Book" w:hAnsi="Franklin Gothic Book"/>
        </w:rPr>
      </w:pPr>
    </w:p>
    <w:p w14:paraId="6B68E788" w14:textId="77777777" w:rsidR="00C562AD" w:rsidRPr="00023400" w:rsidRDefault="00C562AD" w:rsidP="00C562AD">
      <w:pPr>
        <w:keepNext/>
        <w:jc w:val="left"/>
        <w:rPr>
          <w:rFonts w:ascii="Franklin Gothic Book" w:hAnsi="Franklin Gothic Book"/>
        </w:rPr>
      </w:pPr>
    </w:p>
    <w:p w14:paraId="27E7C1A7" w14:textId="7DFA94D4" w:rsidR="00C562AD" w:rsidRPr="00023400" w:rsidRDefault="00C562AD" w:rsidP="00C562AD">
      <w:pPr>
        <w:pStyle w:val="ListParagraph"/>
        <w:keepNext/>
        <w:numPr>
          <w:ilvl w:val="0"/>
          <w:numId w:val="2"/>
        </w:numPr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  <w:noProof/>
        </w:rPr>
        <w:drawing>
          <wp:inline distT="0" distB="0" distL="0" distR="0" wp14:anchorId="7077E0E7" wp14:editId="41FBEBFD">
            <wp:extent cx="3364527" cy="2204114"/>
            <wp:effectExtent l="0" t="0" r="7620" b="5715"/>
            <wp:docPr id="3" name="Picture 3" descr="This is a graph of an equation, you will need to ask an interpreter questions about the graph to answer the problems as the description here will answer the problems for you." title="Graph of an Equ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04113" cy="2230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  <w:t>__________________</w:t>
      </w:r>
    </w:p>
    <w:p w14:paraId="71F8504D" w14:textId="792A0753" w:rsidR="00D96FF3" w:rsidRPr="00023400" w:rsidRDefault="00D96FF3" w:rsidP="00C562AD">
      <w:pPr>
        <w:pStyle w:val="Caption"/>
        <w:jc w:val="left"/>
        <w:rPr>
          <w:rFonts w:ascii="Franklin Gothic Book" w:hAnsi="Franklin Gothic Book"/>
          <w:i w:val="0"/>
          <w:iCs w:val="0"/>
        </w:rPr>
      </w:pPr>
    </w:p>
    <w:p w14:paraId="43ADD9E1" w14:textId="7F8C68AC" w:rsidR="00C562AD" w:rsidRPr="00023400" w:rsidRDefault="00C562AD" w:rsidP="009B18AC">
      <w:pPr>
        <w:jc w:val="both"/>
        <w:rPr>
          <w:rFonts w:ascii="Franklin Gothic Book" w:hAnsi="Franklin Gothic Book"/>
        </w:rPr>
      </w:pPr>
    </w:p>
    <w:p w14:paraId="3D25C7CD" w14:textId="5606BEA6" w:rsidR="00D669C3" w:rsidRPr="00A36FAF" w:rsidRDefault="009B18AC" w:rsidP="00A36FAF">
      <w:pPr>
        <w:pStyle w:val="ListParagraph"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 w:rsidRPr="00A36FAF">
        <w:rPr>
          <w:rFonts w:ascii="Franklin Gothic Book" w:hAnsi="Franklin Gothic Book"/>
        </w:rPr>
        <w:t>Evaluate the function at the given va</w:t>
      </w:r>
      <w:r w:rsidR="00D669C3" w:rsidRPr="00A36FAF">
        <w:rPr>
          <w:rFonts w:ascii="Franklin Gothic Book" w:hAnsi="Franklin Gothic Book"/>
        </w:rPr>
        <w:t>l</w:t>
      </w:r>
      <w:r w:rsidRPr="00A36FAF">
        <w:rPr>
          <w:rFonts w:ascii="Franklin Gothic Book" w:hAnsi="Franklin Gothic Book"/>
        </w:rPr>
        <w:t xml:space="preserve">ues of the independent variable and simplify.  </w:t>
      </w:r>
    </w:p>
    <w:p w14:paraId="49AD7A90" w14:textId="614C09EE" w:rsidR="009B18AC" w:rsidRPr="00023400" w:rsidRDefault="009B18AC" w:rsidP="00D669C3">
      <w:pPr>
        <w:rPr>
          <w:rFonts w:ascii="Franklin Gothic Book" w:hAnsi="Franklin Gothic Book"/>
        </w:rPr>
      </w:pPr>
      <w:r w:rsidRPr="00023400">
        <w:rPr>
          <w:rFonts w:ascii="Franklin Gothic Book" w:hAnsi="Franklin Gothic Book"/>
          <w:position w:val="-10"/>
        </w:rPr>
        <w:object w:dxaOrig="1760" w:dyaOrig="360" w14:anchorId="0CC24C52">
          <v:shape id="_x0000_i1027" type="#_x0000_t75" style="width:88.2pt;height:18pt" o:ole="">
            <v:imagedata r:id="rId13" o:title=""/>
          </v:shape>
          <o:OLEObject Type="Embed" ProgID="Equation.DSMT4" ShapeID="_x0000_i1027" DrawAspect="Content" ObjectID="_1768403028" r:id="rId14"/>
        </w:object>
      </w:r>
    </w:p>
    <w:p w14:paraId="3F5E00CF" w14:textId="77777777" w:rsidR="009B18AC" w:rsidRPr="00023400" w:rsidRDefault="009B18AC" w:rsidP="009B18AC">
      <w:pPr>
        <w:keepNext/>
        <w:jc w:val="left"/>
        <w:rPr>
          <w:rFonts w:ascii="Franklin Gothic Book" w:hAnsi="Franklin Gothic Book"/>
        </w:rPr>
      </w:pPr>
    </w:p>
    <w:p w14:paraId="5715BDB7" w14:textId="676BD639" w:rsidR="009B18AC" w:rsidRPr="00023400" w:rsidRDefault="009B18AC" w:rsidP="00023400">
      <w:pPr>
        <w:pStyle w:val="ListParagraph"/>
        <w:keepNext/>
        <w:numPr>
          <w:ilvl w:val="0"/>
          <w:numId w:val="3"/>
        </w:numPr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  <w:position w:val="-10"/>
        </w:rPr>
        <w:object w:dxaOrig="540" w:dyaOrig="320" w14:anchorId="6CD6768D">
          <v:shape id="_x0000_i1028" type="#_x0000_t75" style="width:27pt;height:16.2pt" o:ole="">
            <v:imagedata r:id="rId15" o:title=""/>
          </v:shape>
          <o:OLEObject Type="Embed" ProgID="Equation.DSMT4" ShapeID="_x0000_i1028" DrawAspect="Content" ObjectID="_1768403029" r:id="rId16"/>
        </w:object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>a.________________</w:t>
      </w:r>
      <w:r w:rsidR="00023400" w:rsidRPr="00023400">
        <w:rPr>
          <w:rFonts w:ascii="Franklin Gothic Book" w:hAnsi="Franklin Gothic Book"/>
        </w:rPr>
        <w:t>______</w:t>
      </w:r>
    </w:p>
    <w:p w14:paraId="23B19F62" w14:textId="703C3C2E" w:rsidR="009B18AC" w:rsidRPr="00D669C3" w:rsidRDefault="009B18AC" w:rsidP="00D669C3">
      <w:pPr>
        <w:keepNext/>
        <w:jc w:val="left"/>
        <w:rPr>
          <w:rFonts w:ascii="Franklin Gothic Book" w:hAnsi="Franklin Gothic Book"/>
        </w:rPr>
      </w:pPr>
    </w:p>
    <w:p w14:paraId="51DD98C9" w14:textId="77777777" w:rsidR="009B18AC" w:rsidRPr="00023400" w:rsidRDefault="009B18AC" w:rsidP="009B18AC">
      <w:pPr>
        <w:pStyle w:val="ListParagraph"/>
        <w:keepNext/>
        <w:jc w:val="left"/>
        <w:rPr>
          <w:rFonts w:ascii="Franklin Gothic Book" w:hAnsi="Franklin Gothic Book"/>
        </w:rPr>
      </w:pPr>
    </w:p>
    <w:p w14:paraId="3C609B6C" w14:textId="77777777" w:rsidR="009B18AC" w:rsidRPr="00023400" w:rsidRDefault="009B18AC" w:rsidP="009B18AC">
      <w:pPr>
        <w:pStyle w:val="ListParagraph"/>
        <w:keepNext/>
        <w:jc w:val="left"/>
        <w:rPr>
          <w:rFonts w:ascii="Franklin Gothic Book" w:hAnsi="Franklin Gothic Book"/>
        </w:rPr>
      </w:pPr>
    </w:p>
    <w:p w14:paraId="495D7C39" w14:textId="4DA7646E" w:rsidR="009B18AC" w:rsidRPr="00023400" w:rsidRDefault="009B18AC" w:rsidP="009B18AC">
      <w:pPr>
        <w:pStyle w:val="ListParagraph"/>
        <w:keepNext/>
        <w:numPr>
          <w:ilvl w:val="0"/>
          <w:numId w:val="3"/>
        </w:numPr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  <w:position w:val="-10"/>
        </w:rPr>
        <w:object w:dxaOrig="680" w:dyaOrig="320" w14:anchorId="28765807">
          <v:shape id="_x0000_i1029" type="#_x0000_t75" style="width:34.2pt;height:16.2pt" o:ole="">
            <v:imagedata r:id="rId17" o:title=""/>
          </v:shape>
          <o:OLEObject Type="Embed" ProgID="Equation.DSMT4" ShapeID="_x0000_i1029" DrawAspect="Content" ObjectID="_1768403030" r:id="rId18"/>
        </w:object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  <w:t>b.______________________</w:t>
      </w:r>
    </w:p>
    <w:p w14:paraId="24F78182" w14:textId="5F00937B" w:rsidR="009B18AC" w:rsidRPr="00023400" w:rsidRDefault="009B18AC" w:rsidP="009B18AC">
      <w:pPr>
        <w:keepNext/>
        <w:jc w:val="left"/>
        <w:rPr>
          <w:rFonts w:ascii="Franklin Gothic Book" w:hAnsi="Franklin Gothic Book"/>
        </w:rPr>
      </w:pPr>
    </w:p>
    <w:p w14:paraId="29354785" w14:textId="3D3B3C66" w:rsidR="009B18AC" w:rsidRPr="00023400" w:rsidRDefault="009B18AC" w:rsidP="009B18AC">
      <w:pPr>
        <w:keepNext/>
        <w:jc w:val="left"/>
        <w:rPr>
          <w:rFonts w:ascii="Franklin Gothic Book" w:hAnsi="Franklin Gothic Book"/>
        </w:rPr>
      </w:pPr>
    </w:p>
    <w:p w14:paraId="2488E5AE" w14:textId="77777777" w:rsidR="009B18AC" w:rsidRPr="00023400" w:rsidRDefault="009B18AC" w:rsidP="009B18AC">
      <w:pPr>
        <w:keepNext/>
        <w:jc w:val="left"/>
        <w:rPr>
          <w:rFonts w:ascii="Franklin Gothic Book" w:hAnsi="Franklin Gothic Book"/>
        </w:rPr>
      </w:pPr>
    </w:p>
    <w:p w14:paraId="21A554D0" w14:textId="77777777" w:rsidR="009B18AC" w:rsidRPr="00023400" w:rsidRDefault="009B18AC" w:rsidP="009B18AC">
      <w:pPr>
        <w:keepNext/>
        <w:jc w:val="left"/>
        <w:rPr>
          <w:rFonts w:ascii="Franklin Gothic Book" w:hAnsi="Franklin Gothic Book"/>
        </w:rPr>
      </w:pPr>
    </w:p>
    <w:p w14:paraId="46AA1648" w14:textId="66870113" w:rsidR="009B18AC" w:rsidRDefault="009B18AC" w:rsidP="009B18AC">
      <w:pPr>
        <w:pStyle w:val="ListParagraph"/>
        <w:keepNext/>
        <w:numPr>
          <w:ilvl w:val="0"/>
          <w:numId w:val="3"/>
        </w:numPr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  <w:position w:val="-10"/>
        </w:rPr>
        <w:object w:dxaOrig="859" w:dyaOrig="320" w14:anchorId="57D42D9B">
          <v:shape id="_x0000_i1030" type="#_x0000_t75" style="width:42.6pt;height:16.2pt" o:ole="">
            <v:imagedata r:id="rId19" o:title=""/>
          </v:shape>
          <o:OLEObject Type="Embed" ProgID="Equation.DSMT4" ShapeID="_x0000_i1030" DrawAspect="Content" ObjectID="_1768403031" r:id="rId20"/>
        </w:object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</w:r>
      <w:r w:rsidR="00023400" w:rsidRPr="00023400">
        <w:rPr>
          <w:rFonts w:ascii="Franklin Gothic Book" w:hAnsi="Franklin Gothic Book"/>
        </w:rPr>
        <w:tab/>
        <w:t>c.______________________</w:t>
      </w:r>
    </w:p>
    <w:p w14:paraId="64412DB6" w14:textId="391A2F95" w:rsidR="00D669C3" w:rsidRDefault="00D669C3" w:rsidP="00D669C3">
      <w:pPr>
        <w:keepNext/>
        <w:jc w:val="left"/>
        <w:rPr>
          <w:rFonts w:ascii="Franklin Gothic Book" w:hAnsi="Franklin Gothic Book"/>
        </w:rPr>
      </w:pPr>
    </w:p>
    <w:p w14:paraId="3CA04B3C" w14:textId="6C730A0C" w:rsidR="00D669C3" w:rsidRDefault="00D669C3" w:rsidP="00D669C3">
      <w:pPr>
        <w:keepNext/>
        <w:jc w:val="left"/>
        <w:rPr>
          <w:rFonts w:ascii="Franklin Gothic Book" w:hAnsi="Franklin Gothic Book"/>
        </w:rPr>
      </w:pPr>
    </w:p>
    <w:p w14:paraId="1455529E" w14:textId="77777777" w:rsidR="00D669C3" w:rsidRPr="00D669C3" w:rsidRDefault="00D669C3" w:rsidP="00D669C3">
      <w:pPr>
        <w:keepNext/>
        <w:jc w:val="left"/>
        <w:rPr>
          <w:rFonts w:ascii="Franklin Gothic Book" w:hAnsi="Franklin Gothic Book"/>
        </w:rPr>
      </w:pPr>
    </w:p>
    <w:p w14:paraId="3C96F93E" w14:textId="2C0D6CCB" w:rsidR="00D67E97" w:rsidRPr="00A36FAF" w:rsidRDefault="00D67E97" w:rsidP="00023FF0">
      <w:pPr>
        <w:keepNext/>
        <w:jc w:val="left"/>
        <w:rPr>
          <w:rFonts w:ascii="Franklin Gothic Book" w:hAnsi="Franklin Gothic Book"/>
        </w:rPr>
      </w:pPr>
    </w:p>
    <w:p w14:paraId="28E5CF36" w14:textId="77777777" w:rsidR="00ED3931" w:rsidRDefault="00ED3931" w:rsidP="00D67E97"/>
    <w:p w14:paraId="5DCA47BF" w14:textId="48DBCD0A" w:rsidR="00D67E97" w:rsidRDefault="00D67E97" w:rsidP="00D67E97"/>
    <w:p w14:paraId="400430D3" w14:textId="7BD1E797" w:rsidR="00ED3931" w:rsidRDefault="00ED3931" w:rsidP="00023FF0">
      <w:pPr>
        <w:jc w:val="left"/>
        <w:rPr>
          <w:rFonts w:ascii="Franklin Gothic Book" w:hAnsi="Franklin Gothic Book"/>
        </w:rPr>
      </w:pPr>
    </w:p>
    <w:p w14:paraId="0C427964" w14:textId="06659032" w:rsidR="00ED3931" w:rsidRDefault="00023FF0" w:rsidP="002C4E49">
      <w:p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3</w:t>
      </w:r>
      <w:r w:rsidR="00ED3931">
        <w:rPr>
          <w:rFonts w:ascii="Franklin Gothic Book" w:hAnsi="Franklin Gothic Book"/>
        </w:rPr>
        <w:t>. Use the graph</w:t>
      </w:r>
      <w:r w:rsidR="00A01BEC">
        <w:rPr>
          <w:rFonts w:ascii="Franklin Gothic Book" w:hAnsi="Franklin Gothic Book"/>
        </w:rPr>
        <w:t xml:space="preserve"> below</w:t>
      </w:r>
      <w:r w:rsidR="00ED3931">
        <w:rPr>
          <w:rFonts w:ascii="Franklin Gothic Book" w:hAnsi="Franklin Gothic Book"/>
        </w:rPr>
        <w:t xml:space="preserve"> to find the following.</w:t>
      </w:r>
    </w:p>
    <w:p w14:paraId="0D2A0873" w14:textId="7C9A0416" w:rsidR="00ED3931" w:rsidRDefault="002C4E49" w:rsidP="002C4E49">
      <w:r>
        <w:rPr>
          <w:noProof/>
        </w:rPr>
        <w:drawing>
          <wp:inline distT="0" distB="0" distL="0" distR="0" wp14:anchorId="2262EE24" wp14:editId="167C410C">
            <wp:extent cx="5443548" cy="2399473"/>
            <wp:effectExtent l="0" t="0" r="508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20173" t="23589" r="19914" b="27168"/>
                    <a:stretch/>
                  </pic:blipFill>
                  <pic:spPr bwMode="auto">
                    <a:xfrm>
                      <a:off x="0" y="0"/>
                      <a:ext cx="5457925" cy="24058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97C805" w14:textId="70A4C75B" w:rsidR="002C4E49" w:rsidRDefault="002C4E49" w:rsidP="002C4E49">
      <w:pPr>
        <w:jc w:val="left"/>
      </w:pPr>
    </w:p>
    <w:p w14:paraId="45C76DC5" w14:textId="1F44A6A2" w:rsidR="002C4E49" w:rsidRPr="00A36FAF" w:rsidRDefault="002C4E49" w:rsidP="002C4E49">
      <w:pPr>
        <w:ind w:firstLine="720"/>
        <w:jc w:val="left"/>
        <w:rPr>
          <w:rFonts w:ascii="Franklin Gothic Book" w:hAnsi="Franklin Gothic Book"/>
        </w:rPr>
      </w:pPr>
      <w:r w:rsidRPr="00A36FAF">
        <w:rPr>
          <w:rFonts w:ascii="Franklin Gothic Book" w:hAnsi="Franklin Gothic Book"/>
        </w:rPr>
        <w:t>a. List the x-intercept</w:t>
      </w:r>
      <w:r w:rsidR="008E131D">
        <w:rPr>
          <w:rFonts w:ascii="Franklin Gothic Book" w:hAnsi="Franklin Gothic Book"/>
        </w:rPr>
        <w:t>(s)</w:t>
      </w:r>
      <w:r w:rsidRPr="00A36FAF">
        <w:rPr>
          <w:rFonts w:ascii="Franklin Gothic Book" w:hAnsi="Franklin Gothic Book"/>
        </w:rPr>
        <w:t>, if any.  If there aren’t any, say NONE.</w:t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  <w:t>a.________________</w:t>
      </w:r>
      <w:r>
        <w:rPr>
          <w:rFonts w:ascii="Franklin Gothic Book" w:hAnsi="Franklin Gothic Book"/>
        </w:rPr>
        <w:t>______</w:t>
      </w:r>
    </w:p>
    <w:p w14:paraId="0ECAF2A4" w14:textId="77777777" w:rsidR="002C4E49" w:rsidRDefault="002C4E49" w:rsidP="002C4E49">
      <w:pPr>
        <w:jc w:val="left"/>
        <w:rPr>
          <w:rFonts w:ascii="Franklin Gothic Book" w:hAnsi="Franklin Gothic Book"/>
        </w:rPr>
      </w:pPr>
    </w:p>
    <w:p w14:paraId="1ACB296A" w14:textId="77777777" w:rsidR="002C4E49" w:rsidRPr="00A36FAF" w:rsidRDefault="002C4E49" w:rsidP="002C4E49">
      <w:pPr>
        <w:jc w:val="left"/>
        <w:rPr>
          <w:rFonts w:ascii="Franklin Gothic Book" w:hAnsi="Franklin Gothic Book"/>
        </w:rPr>
      </w:pPr>
    </w:p>
    <w:p w14:paraId="7F0084F2" w14:textId="1CA94DFD" w:rsidR="002C4E49" w:rsidRDefault="002C4E49" w:rsidP="002C4E49">
      <w:pPr>
        <w:ind w:firstLine="720"/>
        <w:jc w:val="left"/>
        <w:rPr>
          <w:rFonts w:ascii="Franklin Gothic Book" w:hAnsi="Franklin Gothic Book"/>
        </w:rPr>
      </w:pPr>
      <w:r w:rsidRPr="00A36FAF">
        <w:rPr>
          <w:rFonts w:ascii="Franklin Gothic Book" w:hAnsi="Franklin Gothic Book"/>
        </w:rPr>
        <w:t>b. List the y-intercept</w:t>
      </w:r>
      <w:r w:rsidR="008E131D">
        <w:rPr>
          <w:rFonts w:ascii="Franklin Gothic Book" w:hAnsi="Franklin Gothic Book"/>
        </w:rPr>
        <w:t>(s)</w:t>
      </w:r>
      <w:r w:rsidRPr="00A36FAF">
        <w:rPr>
          <w:rFonts w:ascii="Franklin Gothic Book" w:hAnsi="Franklin Gothic Book"/>
        </w:rPr>
        <w:t xml:space="preserve">, if any.  If there </w:t>
      </w:r>
      <w:r w:rsidR="008E131D">
        <w:rPr>
          <w:rFonts w:ascii="Franklin Gothic Book" w:hAnsi="Franklin Gothic Book"/>
        </w:rPr>
        <w:t xml:space="preserve">aren’t any, </w:t>
      </w:r>
      <w:r w:rsidRPr="00A36FAF">
        <w:rPr>
          <w:rFonts w:ascii="Franklin Gothic Book" w:hAnsi="Franklin Gothic Book"/>
        </w:rPr>
        <w:t>say NONE.</w:t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  <w:t>b.________________</w:t>
      </w:r>
      <w:r>
        <w:rPr>
          <w:rFonts w:ascii="Franklin Gothic Book" w:hAnsi="Franklin Gothic Book"/>
        </w:rPr>
        <w:t>______</w:t>
      </w:r>
    </w:p>
    <w:p w14:paraId="51F93605" w14:textId="77777777" w:rsidR="002C4E49" w:rsidRDefault="002C4E49" w:rsidP="002C4E49">
      <w:pPr>
        <w:jc w:val="left"/>
        <w:rPr>
          <w:rFonts w:ascii="Franklin Gothic Book" w:hAnsi="Franklin Gothic Book"/>
        </w:rPr>
      </w:pPr>
    </w:p>
    <w:p w14:paraId="609A2C44" w14:textId="77777777" w:rsidR="002C4E49" w:rsidRPr="00A36FAF" w:rsidRDefault="002C4E49" w:rsidP="002C4E49">
      <w:pPr>
        <w:jc w:val="left"/>
        <w:rPr>
          <w:rFonts w:ascii="Franklin Gothic Book" w:hAnsi="Franklin Gothic Book"/>
        </w:rPr>
      </w:pPr>
    </w:p>
    <w:p w14:paraId="15A10D5D" w14:textId="2809A14B" w:rsidR="002C4E49" w:rsidRPr="00A36FAF" w:rsidRDefault="002C4E49" w:rsidP="002C4E49">
      <w:pPr>
        <w:keepNext/>
        <w:ind w:firstLine="720"/>
        <w:jc w:val="left"/>
        <w:rPr>
          <w:rFonts w:ascii="Franklin Gothic Book" w:hAnsi="Franklin Gothic Book"/>
        </w:rPr>
      </w:pPr>
      <w:r w:rsidRPr="00A36FAF">
        <w:rPr>
          <w:rFonts w:ascii="Franklin Gothic Book" w:hAnsi="Franklin Gothic Book"/>
        </w:rPr>
        <w:t xml:space="preserve">c.  Find </w:t>
      </w:r>
      <w:r w:rsidRPr="00A36FAF">
        <w:rPr>
          <w:rFonts w:ascii="Franklin Gothic Book" w:hAnsi="Franklin Gothic Book"/>
          <w:position w:val="-10"/>
        </w:rPr>
        <w:object w:dxaOrig="660" w:dyaOrig="320" w14:anchorId="768C9153">
          <v:shape id="_x0000_i1031" type="#_x0000_t75" style="width:33pt;height:16.2pt" o:ole="">
            <v:imagedata r:id="rId22" o:title=""/>
          </v:shape>
          <o:OLEObject Type="Embed" ProgID="Equation.DSMT4" ShapeID="_x0000_i1031" DrawAspect="Content" ObjectID="_1768403032" r:id="rId23"/>
        </w:object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  <w:t>c.________________</w:t>
      </w:r>
      <w:r>
        <w:rPr>
          <w:rFonts w:ascii="Franklin Gothic Book" w:hAnsi="Franklin Gothic Book"/>
        </w:rPr>
        <w:t>______</w:t>
      </w:r>
    </w:p>
    <w:p w14:paraId="5E8A6866" w14:textId="77777777" w:rsidR="002C4E49" w:rsidRDefault="002C4E49" w:rsidP="002C4E49">
      <w:pPr>
        <w:keepNext/>
        <w:jc w:val="left"/>
        <w:rPr>
          <w:rFonts w:ascii="Franklin Gothic Book" w:hAnsi="Franklin Gothic Book"/>
        </w:rPr>
      </w:pPr>
    </w:p>
    <w:p w14:paraId="7ED3F30F" w14:textId="77777777" w:rsidR="002C4E49" w:rsidRPr="00A36FAF" w:rsidRDefault="002C4E49" w:rsidP="002C4E49">
      <w:pPr>
        <w:keepNext/>
        <w:jc w:val="left"/>
        <w:rPr>
          <w:rFonts w:ascii="Franklin Gothic Book" w:hAnsi="Franklin Gothic Book"/>
        </w:rPr>
      </w:pPr>
    </w:p>
    <w:p w14:paraId="242076C5" w14:textId="0E104C7E" w:rsidR="002C4E49" w:rsidRPr="00A36FAF" w:rsidRDefault="002C4E49" w:rsidP="002C4E49">
      <w:pPr>
        <w:keepNext/>
        <w:ind w:firstLine="720"/>
        <w:jc w:val="left"/>
        <w:rPr>
          <w:rFonts w:ascii="Franklin Gothic Book" w:hAnsi="Franklin Gothic Book"/>
        </w:rPr>
      </w:pPr>
      <w:r w:rsidRPr="00A36FAF">
        <w:rPr>
          <w:rFonts w:ascii="Franklin Gothic Book" w:hAnsi="Franklin Gothic Book"/>
        </w:rPr>
        <w:t>d.  For what value</w:t>
      </w:r>
      <w:r w:rsidR="004B7805">
        <w:rPr>
          <w:rFonts w:ascii="Franklin Gothic Book" w:hAnsi="Franklin Gothic Book"/>
        </w:rPr>
        <w:t xml:space="preserve">(s) </w:t>
      </w:r>
      <w:r w:rsidRPr="00A36FAF">
        <w:rPr>
          <w:rFonts w:ascii="Franklin Gothic Book" w:hAnsi="Franklin Gothic Book"/>
        </w:rPr>
        <w:t xml:space="preserve">of x is </w:t>
      </w:r>
      <w:r w:rsidRPr="00A36FAF">
        <w:rPr>
          <w:rFonts w:ascii="Franklin Gothic Book" w:hAnsi="Franklin Gothic Book"/>
          <w:position w:val="-10"/>
        </w:rPr>
        <w:object w:dxaOrig="1020" w:dyaOrig="320" w14:anchorId="09B026A6">
          <v:shape id="_x0000_i1032" type="#_x0000_t75" style="width:51pt;height:16.2pt" o:ole="">
            <v:imagedata r:id="rId24" o:title=""/>
          </v:shape>
          <o:OLEObject Type="Embed" ProgID="Equation.DSMT4" ShapeID="_x0000_i1032" DrawAspect="Content" ObjectID="_1768403033" r:id="rId25"/>
        </w:object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  <w:t>d.________________</w:t>
      </w:r>
      <w:r>
        <w:rPr>
          <w:rFonts w:ascii="Franklin Gothic Book" w:hAnsi="Franklin Gothic Book"/>
        </w:rPr>
        <w:t>______</w:t>
      </w:r>
    </w:p>
    <w:p w14:paraId="0C7921D6" w14:textId="77777777" w:rsidR="002C4E49" w:rsidRDefault="002C4E49" w:rsidP="002C4E49">
      <w:pPr>
        <w:keepNext/>
        <w:jc w:val="left"/>
        <w:rPr>
          <w:rFonts w:ascii="Franklin Gothic Book" w:hAnsi="Franklin Gothic Book"/>
        </w:rPr>
      </w:pPr>
    </w:p>
    <w:p w14:paraId="1E13C00C" w14:textId="77777777" w:rsidR="002C4E49" w:rsidRPr="00A36FAF" w:rsidRDefault="002C4E49" w:rsidP="002C4E49">
      <w:pPr>
        <w:keepNext/>
        <w:jc w:val="left"/>
        <w:rPr>
          <w:rFonts w:ascii="Franklin Gothic Book" w:hAnsi="Franklin Gothic Book"/>
        </w:rPr>
      </w:pPr>
    </w:p>
    <w:p w14:paraId="76BB53C3" w14:textId="77777777" w:rsidR="002C4E49" w:rsidRPr="00A36FAF" w:rsidRDefault="002C4E49" w:rsidP="002C4E49">
      <w:pPr>
        <w:keepNext/>
        <w:ind w:firstLine="720"/>
        <w:jc w:val="left"/>
        <w:rPr>
          <w:rFonts w:ascii="Franklin Gothic Book" w:hAnsi="Franklin Gothic Book"/>
        </w:rPr>
      </w:pPr>
      <w:r w:rsidRPr="00A36FAF">
        <w:rPr>
          <w:rFonts w:ascii="Franklin Gothic Book" w:hAnsi="Franklin Gothic Book"/>
        </w:rPr>
        <w:t>e. State the domain in interval notation.</w:t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  <w:t>e.________________</w:t>
      </w:r>
      <w:r>
        <w:rPr>
          <w:rFonts w:ascii="Franklin Gothic Book" w:hAnsi="Franklin Gothic Book"/>
        </w:rPr>
        <w:t>______</w:t>
      </w:r>
    </w:p>
    <w:p w14:paraId="0B896404" w14:textId="72420C61" w:rsidR="002C4E49" w:rsidRDefault="002C4E49" w:rsidP="002C4E49">
      <w:pPr>
        <w:keepNext/>
        <w:jc w:val="left"/>
        <w:rPr>
          <w:rFonts w:ascii="Franklin Gothic Book" w:hAnsi="Franklin Gothic Book"/>
        </w:rPr>
      </w:pPr>
    </w:p>
    <w:p w14:paraId="6AE1D88D" w14:textId="77777777" w:rsidR="00A01BEC" w:rsidRDefault="00A01BEC" w:rsidP="002C4E49">
      <w:pPr>
        <w:keepNext/>
        <w:jc w:val="left"/>
        <w:rPr>
          <w:rFonts w:ascii="Franklin Gothic Book" w:hAnsi="Franklin Gothic Book"/>
        </w:rPr>
      </w:pPr>
    </w:p>
    <w:p w14:paraId="30CEB0D1" w14:textId="6966AE3F" w:rsidR="002C4E49" w:rsidRDefault="00A01BEC" w:rsidP="002C4E49">
      <w:pPr>
        <w:keepNext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4.  Use the graph above to find the following.</w:t>
      </w:r>
    </w:p>
    <w:p w14:paraId="38641338" w14:textId="77777777" w:rsidR="00A01BEC" w:rsidRPr="00A36FAF" w:rsidRDefault="00A01BEC" w:rsidP="002C4E49">
      <w:pPr>
        <w:keepNext/>
        <w:jc w:val="left"/>
        <w:rPr>
          <w:rFonts w:ascii="Franklin Gothic Book" w:hAnsi="Franklin Gothic Book"/>
        </w:rPr>
      </w:pPr>
    </w:p>
    <w:p w14:paraId="046200B8" w14:textId="3F88F826" w:rsidR="002C4E49" w:rsidRPr="00A36FAF" w:rsidRDefault="002C4E49" w:rsidP="002C4E49">
      <w:pPr>
        <w:keepNext/>
        <w:ind w:firstLine="63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 </w:t>
      </w:r>
      <w:r w:rsidRPr="00A36FAF">
        <w:rPr>
          <w:rFonts w:ascii="Franklin Gothic Book" w:hAnsi="Franklin Gothic Book"/>
        </w:rPr>
        <w:t xml:space="preserve">f. </w:t>
      </w:r>
      <w:r>
        <w:rPr>
          <w:rFonts w:ascii="Franklin Gothic Book" w:hAnsi="Franklin Gothic Book"/>
        </w:rPr>
        <w:t xml:space="preserve"> </w:t>
      </w:r>
      <w:r w:rsidRPr="00A36FAF">
        <w:rPr>
          <w:rFonts w:ascii="Franklin Gothic Book" w:hAnsi="Franklin Gothic Book"/>
        </w:rPr>
        <w:t>State the range in interval notation.</w:t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Pr="00A36FAF">
        <w:rPr>
          <w:rFonts w:ascii="Franklin Gothic Book" w:hAnsi="Franklin Gothic Book"/>
        </w:rPr>
        <w:t>f.________________</w:t>
      </w:r>
      <w:r>
        <w:rPr>
          <w:rFonts w:ascii="Franklin Gothic Book" w:hAnsi="Franklin Gothic Book"/>
        </w:rPr>
        <w:t>______</w:t>
      </w:r>
    </w:p>
    <w:p w14:paraId="7C80DC33" w14:textId="2337A598" w:rsidR="002C4E49" w:rsidRDefault="002C4E49" w:rsidP="002C4E49">
      <w:pPr>
        <w:pStyle w:val="Caption"/>
        <w:jc w:val="left"/>
      </w:pPr>
    </w:p>
    <w:p w14:paraId="28D8719E" w14:textId="77777777" w:rsidR="00A01BEC" w:rsidRPr="00A01BEC" w:rsidRDefault="00A01BEC" w:rsidP="00A01BEC"/>
    <w:p w14:paraId="0F79F683" w14:textId="70C9EEB0" w:rsidR="002C4E49" w:rsidRDefault="002C4E49" w:rsidP="002C4E49">
      <w:pPr>
        <w:jc w:val="left"/>
        <w:rPr>
          <w:rFonts w:ascii="Franklin Gothic Book" w:hAnsi="Franklin Gothic Book"/>
        </w:rPr>
      </w:pPr>
      <w:r w:rsidRPr="002C4E49">
        <w:rPr>
          <w:rFonts w:ascii="Franklin Gothic Book" w:hAnsi="Franklin Gothic Book"/>
        </w:rPr>
        <w:tab/>
        <w:t>g.  State the interval</w:t>
      </w:r>
      <w:r w:rsidR="008E131D">
        <w:rPr>
          <w:rFonts w:ascii="Franklin Gothic Book" w:hAnsi="Franklin Gothic Book"/>
        </w:rPr>
        <w:t>(</w:t>
      </w:r>
      <w:r w:rsidRPr="002C4E49">
        <w:rPr>
          <w:rFonts w:ascii="Franklin Gothic Book" w:hAnsi="Franklin Gothic Book"/>
        </w:rPr>
        <w:t>s</w:t>
      </w:r>
      <w:r w:rsidR="008E131D">
        <w:rPr>
          <w:rFonts w:ascii="Franklin Gothic Book" w:hAnsi="Franklin Gothic Book"/>
        </w:rPr>
        <w:t>)</w:t>
      </w:r>
      <w:r w:rsidRPr="002C4E49">
        <w:rPr>
          <w:rFonts w:ascii="Franklin Gothic Book" w:hAnsi="Franklin Gothic Book"/>
        </w:rPr>
        <w:t xml:space="preserve"> on which </w:t>
      </w:r>
      <w:r w:rsidRPr="002C4E49">
        <w:rPr>
          <w:rFonts w:ascii="Franklin Gothic Book" w:hAnsi="Franklin Gothic Book"/>
          <w:i/>
          <w:iCs/>
        </w:rPr>
        <w:t xml:space="preserve">f </w:t>
      </w:r>
      <w:r w:rsidRPr="002C4E49">
        <w:rPr>
          <w:rFonts w:ascii="Franklin Gothic Book" w:hAnsi="Franklin Gothic Book"/>
        </w:rPr>
        <w:t>is increasing</w:t>
      </w:r>
      <w:r w:rsidRPr="002C4E49">
        <w:rPr>
          <w:rFonts w:ascii="Franklin Gothic Book" w:hAnsi="Franklin Gothic Book"/>
        </w:rPr>
        <w:tab/>
      </w:r>
      <w:r w:rsidRPr="002C4E49">
        <w:rPr>
          <w:rFonts w:ascii="Franklin Gothic Book" w:hAnsi="Franklin Gothic Book"/>
        </w:rPr>
        <w:tab/>
      </w:r>
      <w:r w:rsidRPr="002C4E49">
        <w:rPr>
          <w:rFonts w:ascii="Franklin Gothic Book" w:hAnsi="Franklin Gothic Book"/>
        </w:rPr>
        <w:tab/>
      </w:r>
      <w:r w:rsidRPr="002C4E49">
        <w:rPr>
          <w:rFonts w:ascii="Franklin Gothic Book" w:hAnsi="Franklin Gothic Book"/>
        </w:rPr>
        <w:tab/>
        <w:t>g.______________________</w:t>
      </w:r>
    </w:p>
    <w:p w14:paraId="6540EB1D" w14:textId="4E9CC39A" w:rsidR="002C4E49" w:rsidRDefault="002C4E49" w:rsidP="002C4E49">
      <w:pPr>
        <w:jc w:val="left"/>
        <w:rPr>
          <w:rFonts w:ascii="Franklin Gothic Book" w:hAnsi="Franklin Gothic Book"/>
        </w:rPr>
      </w:pPr>
    </w:p>
    <w:p w14:paraId="6F08CC0D" w14:textId="77777777" w:rsidR="002C4E49" w:rsidRDefault="002C4E49" w:rsidP="002C4E49">
      <w:pPr>
        <w:jc w:val="left"/>
        <w:rPr>
          <w:rFonts w:ascii="Franklin Gothic Book" w:hAnsi="Franklin Gothic Book"/>
        </w:rPr>
      </w:pPr>
    </w:p>
    <w:p w14:paraId="410438A0" w14:textId="030D956B" w:rsidR="002C4E49" w:rsidRDefault="002C4E49" w:rsidP="002C4E49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  <w:t>h.  State the interval</w:t>
      </w:r>
      <w:r w:rsidR="008E131D">
        <w:rPr>
          <w:rFonts w:ascii="Franklin Gothic Book" w:hAnsi="Franklin Gothic Book"/>
        </w:rPr>
        <w:t>(</w:t>
      </w:r>
      <w:r>
        <w:rPr>
          <w:rFonts w:ascii="Franklin Gothic Book" w:hAnsi="Franklin Gothic Book"/>
        </w:rPr>
        <w:t>s</w:t>
      </w:r>
      <w:r w:rsidR="008E131D">
        <w:rPr>
          <w:rFonts w:ascii="Franklin Gothic Book" w:hAnsi="Franklin Gothic Book"/>
        </w:rPr>
        <w:t>)</w:t>
      </w:r>
      <w:r>
        <w:rPr>
          <w:rFonts w:ascii="Franklin Gothic Book" w:hAnsi="Franklin Gothic Book"/>
        </w:rPr>
        <w:t xml:space="preserve"> on which </w:t>
      </w:r>
      <w:r>
        <w:rPr>
          <w:rFonts w:ascii="Franklin Gothic Book" w:hAnsi="Franklin Gothic Book"/>
          <w:i/>
          <w:iCs/>
        </w:rPr>
        <w:t xml:space="preserve">f </w:t>
      </w:r>
      <w:r>
        <w:rPr>
          <w:rFonts w:ascii="Franklin Gothic Book" w:hAnsi="Franklin Gothic Book"/>
        </w:rPr>
        <w:t>is decreasing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h.______________________</w:t>
      </w:r>
    </w:p>
    <w:p w14:paraId="27BB8305" w14:textId="5F9E1D2C" w:rsidR="002C4E49" w:rsidRDefault="002C4E49" w:rsidP="002C4E49">
      <w:pPr>
        <w:jc w:val="left"/>
        <w:rPr>
          <w:rFonts w:ascii="Franklin Gothic Book" w:hAnsi="Franklin Gothic Book"/>
        </w:rPr>
      </w:pPr>
    </w:p>
    <w:p w14:paraId="4FD21054" w14:textId="48C93D35" w:rsidR="002C4E49" w:rsidRDefault="002C4E49" w:rsidP="002C4E49">
      <w:pPr>
        <w:jc w:val="left"/>
        <w:rPr>
          <w:rFonts w:ascii="Franklin Gothic Book" w:hAnsi="Franklin Gothic Book"/>
        </w:rPr>
      </w:pPr>
    </w:p>
    <w:p w14:paraId="6B3DFA29" w14:textId="4990FAD0" w:rsidR="002C4E49" w:rsidRDefault="002C4E49" w:rsidP="002C4E49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  <w:t xml:space="preserve">j.  The number at which </w:t>
      </w:r>
      <w:r>
        <w:rPr>
          <w:rFonts w:ascii="Franklin Gothic Book" w:hAnsi="Franklin Gothic Book"/>
          <w:i/>
          <w:iCs/>
        </w:rPr>
        <w:t xml:space="preserve">f </w:t>
      </w:r>
      <w:r>
        <w:rPr>
          <w:rFonts w:ascii="Franklin Gothic Book" w:hAnsi="Franklin Gothic Book"/>
        </w:rPr>
        <w:t>has a relative minimum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8A18FD">
        <w:rPr>
          <w:rFonts w:ascii="Franklin Gothic Book" w:hAnsi="Franklin Gothic Book"/>
        </w:rPr>
        <w:t>j</w:t>
      </w:r>
      <w:r>
        <w:rPr>
          <w:rFonts w:ascii="Franklin Gothic Book" w:hAnsi="Franklin Gothic Book"/>
        </w:rPr>
        <w:t>.______________________</w:t>
      </w:r>
      <w:r w:rsidR="008A18FD">
        <w:rPr>
          <w:rFonts w:ascii="Franklin Gothic Book" w:hAnsi="Franklin Gothic Book"/>
        </w:rPr>
        <w:t>_</w:t>
      </w:r>
    </w:p>
    <w:p w14:paraId="59F2CC9C" w14:textId="52A06EB6" w:rsidR="008A18FD" w:rsidRDefault="008A18FD" w:rsidP="002C4E49">
      <w:pPr>
        <w:jc w:val="left"/>
        <w:rPr>
          <w:rFonts w:ascii="Franklin Gothic Book" w:hAnsi="Franklin Gothic Book"/>
        </w:rPr>
      </w:pPr>
    </w:p>
    <w:p w14:paraId="6FC4277D" w14:textId="532BCB6A" w:rsidR="008A18FD" w:rsidRDefault="008A18FD" w:rsidP="002C4E49">
      <w:pPr>
        <w:jc w:val="left"/>
        <w:rPr>
          <w:rFonts w:ascii="Franklin Gothic Book" w:hAnsi="Franklin Gothic Book"/>
        </w:rPr>
      </w:pPr>
    </w:p>
    <w:p w14:paraId="522775A7" w14:textId="7C9BDF6C" w:rsidR="008A18FD" w:rsidRDefault="008A18FD" w:rsidP="002C4E49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  <w:t xml:space="preserve">k.  The relative minimum of </w:t>
      </w:r>
      <w:r>
        <w:rPr>
          <w:rFonts w:ascii="Franklin Gothic Book" w:hAnsi="Franklin Gothic Book"/>
          <w:i/>
          <w:iCs/>
        </w:rPr>
        <w:t>f</w:t>
      </w:r>
      <w:r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k.______________________</w:t>
      </w:r>
    </w:p>
    <w:p w14:paraId="02D73C1B" w14:textId="162993AE" w:rsidR="008A18FD" w:rsidRDefault="008A18FD" w:rsidP="002C4E49">
      <w:pPr>
        <w:jc w:val="left"/>
        <w:rPr>
          <w:rFonts w:ascii="Franklin Gothic Book" w:hAnsi="Franklin Gothic Book"/>
        </w:rPr>
      </w:pPr>
    </w:p>
    <w:p w14:paraId="541332B5" w14:textId="7F8D38F2" w:rsidR="008A18FD" w:rsidRDefault="008A18FD" w:rsidP="002C4E49">
      <w:pPr>
        <w:jc w:val="left"/>
        <w:rPr>
          <w:rFonts w:ascii="Franklin Gothic Book" w:hAnsi="Franklin Gothic Book"/>
        </w:rPr>
      </w:pPr>
    </w:p>
    <w:p w14:paraId="67CE8B08" w14:textId="79B89A21" w:rsidR="008A18FD" w:rsidRDefault="008A18FD" w:rsidP="002C4E49">
      <w:pPr>
        <w:jc w:val="left"/>
        <w:rPr>
          <w:rFonts w:ascii="Franklin Gothic Book" w:hAnsi="Franklin Gothic Book"/>
        </w:rPr>
      </w:pPr>
    </w:p>
    <w:p w14:paraId="39FDD73B" w14:textId="5A36B3FF" w:rsidR="008A18FD" w:rsidRDefault="008A18FD" w:rsidP="002C4E49">
      <w:pPr>
        <w:jc w:val="left"/>
        <w:rPr>
          <w:rFonts w:ascii="Franklin Gothic Book" w:hAnsi="Franklin Gothic Book"/>
        </w:rPr>
      </w:pPr>
    </w:p>
    <w:p w14:paraId="6C617E2D" w14:textId="77777777" w:rsidR="00023FF0" w:rsidRDefault="00023FF0" w:rsidP="00023FF0"/>
    <w:p w14:paraId="73327436" w14:textId="3B29E690" w:rsidR="00023FF0" w:rsidRPr="00023FF0" w:rsidRDefault="00A01BEC" w:rsidP="00023FF0">
      <w:pPr>
        <w:ind w:left="900" w:hanging="90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5</w:t>
      </w:r>
      <w:r w:rsidR="00023FF0">
        <w:rPr>
          <w:rFonts w:ascii="Franklin Gothic Book" w:hAnsi="Franklin Gothic Book"/>
        </w:rPr>
        <w:t xml:space="preserve">.        </w:t>
      </w:r>
      <w:r w:rsidR="00023FF0" w:rsidRPr="00023FF0">
        <w:rPr>
          <w:rFonts w:ascii="Franklin Gothic Book" w:hAnsi="Franklin Gothic Book"/>
        </w:rPr>
        <w:t xml:space="preserve">a.  A car was purchased for $22,500.  The value of the car DECREASES by $3200 per year.  Write a function that describes the value of the car </w:t>
      </w:r>
      <w:r w:rsidR="00023FF0" w:rsidRPr="00023FF0">
        <w:rPr>
          <w:rFonts w:ascii="Franklin Gothic Book" w:hAnsi="Franklin Gothic Book"/>
          <w:i/>
          <w:iCs/>
        </w:rPr>
        <w:t xml:space="preserve">V </w:t>
      </w:r>
      <w:r w:rsidR="00023FF0" w:rsidRPr="00023FF0">
        <w:rPr>
          <w:rFonts w:ascii="Franklin Gothic Book" w:hAnsi="Franklin Gothic Book"/>
        </w:rPr>
        <w:t xml:space="preserve">after </w:t>
      </w:r>
      <w:r w:rsidR="00023FF0" w:rsidRPr="00023FF0">
        <w:rPr>
          <w:rFonts w:ascii="Franklin Gothic Book" w:hAnsi="Franklin Gothic Book"/>
          <w:i/>
          <w:iCs/>
        </w:rPr>
        <w:t xml:space="preserve">x </w:t>
      </w:r>
      <w:r w:rsidR="00023FF0" w:rsidRPr="00023FF0">
        <w:rPr>
          <w:rFonts w:ascii="Franklin Gothic Book" w:hAnsi="Franklin Gothic Book"/>
        </w:rPr>
        <w:t xml:space="preserve">years.  </w:t>
      </w:r>
    </w:p>
    <w:p w14:paraId="71A14329" w14:textId="77777777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529A6C5C" w14:textId="77777777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093BF7FE" w14:textId="77777777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5CA57455" w14:textId="77777777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a.______________________</w:t>
      </w:r>
    </w:p>
    <w:p w14:paraId="1E3F292B" w14:textId="77777777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781B1928" w14:textId="77777777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42A0F8C2" w14:textId="4316E5C2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    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b.  In how many years will the car be worth $6500?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b.______________________</w:t>
      </w:r>
    </w:p>
    <w:p w14:paraId="60791A04" w14:textId="20E803CA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7FE62B47" w14:textId="4F36F8C5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0AF27769" w14:textId="6EB2D0AD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5CFC709C" w14:textId="5B7902F0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4C728B1A" w14:textId="77777777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0EF41589" w14:textId="44EAD0A2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7F52A29A" w14:textId="77777777" w:rsidR="00023FF0" w:rsidRDefault="00023FF0" w:rsidP="00023FF0">
      <w:pPr>
        <w:ind w:left="360" w:hanging="360"/>
        <w:jc w:val="left"/>
        <w:rPr>
          <w:rFonts w:ascii="Franklin Gothic Book" w:hAnsi="Franklin Gothic Book"/>
        </w:rPr>
      </w:pPr>
    </w:p>
    <w:p w14:paraId="7FA41500" w14:textId="77EC8948" w:rsidR="008A18FD" w:rsidRDefault="00023FF0" w:rsidP="002C4E49">
      <w:pPr>
        <w:jc w:val="left"/>
        <w:rPr>
          <w:rFonts w:ascii="Franklin Gothic Book" w:hAnsi="Franklin Gothic Book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43B306C7" wp14:editId="3163626F">
            <wp:simplePos x="0" y="0"/>
            <wp:positionH relativeFrom="column">
              <wp:posOffset>4635646</wp:posOffset>
            </wp:positionH>
            <wp:positionV relativeFrom="paragraph">
              <wp:posOffset>172378</wp:posOffset>
            </wp:positionV>
            <wp:extent cx="2116015" cy="2077950"/>
            <wp:effectExtent l="0" t="0" r="0" b="0"/>
            <wp:wrapTight wrapText="bothSides">
              <wp:wrapPolygon edited="0">
                <wp:start x="0" y="0"/>
                <wp:lineTo x="0" y="21389"/>
                <wp:lineTo x="21393" y="21389"/>
                <wp:lineTo x="21393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244" t="21355" r="35641" b="27162"/>
                    <a:stretch/>
                  </pic:blipFill>
                  <pic:spPr bwMode="auto">
                    <a:xfrm>
                      <a:off x="0" y="0"/>
                      <a:ext cx="2116015" cy="2077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DEF533" w14:textId="173B4F2C" w:rsidR="00BB3BB9" w:rsidRDefault="00A01BEC" w:rsidP="00023FF0">
      <w:pPr>
        <w:keepNext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6</w:t>
      </w:r>
      <w:r w:rsidR="008A18FD">
        <w:rPr>
          <w:rFonts w:ascii="Franklin Gothic Book" w:hAnsi="Franklin Gothic Book"/>
        </w:rPr>
        <w:t xml:space="preserve">.  Use the piecewise function shown </w:t>
      </w:r>
      <w:r w:rsidR="00412AAB">
        <w:rPr>
          <w:rFonts w:ascii="Franklin Gothic Book" w:hAnsi="Franklin Gothic Book"/>
        </w:rPr>
        <w:t xml:space="preserve">  </w:t>
      </w:r>
    </w:p>
    <w:p w14:paraId="19256722" w14:textId="297255DC" w:rsidR="00412AAB" w:rsidRDefault="00BB3BB9" w:rsidP="00412AAB">
      <w:pPr>
        <w:keepNext/>
        <w:ind w:left="360"/>
        <w:jc w:val="left"/>
      </w:pPr>
      <w:r w:rsidRPr="00412AAB">
        <w:rPr>
          <w:rFonts w:ascii="Franklin Gothic Book" w:hAnsi="Franklin Gothic Book"/>
          <w:position w:val="-30"/>
        </w:rPr>
        <w:object w:dxaOrig="2160" w:dyaOrig="720" w14:anchorId="7C051F0A">
          <v:shape id="_x0000_i1033" type="#_x0000_t75" style="width:108.6pt;height:36.6pt" o:ole="">
            <v:imagedata r:id="rId27" o:title=""/>
          </v:shape>
          <o:OLEObject Type="Embed" ProgID="Equation.DSMT4" ShapeID="_x0000_i1033" DrawAspect="Content" ObjectID="_1768403034" r:id="rId28"/>
        </w:object>
      </w:r>
    </w:p>
    <w:p w14:paraId="1F8C84AE" w14:textId="185037B8" w:rsidR="008A18FD" w:rsidRDefault="008A18FD" w:rsidP="008A18FD">
      <w:pPr>
        <w:ind w:left="360"/>
        <w:jc w:val="left"/>
        <w:rPr>
          <w:rFonts w:ascii="Franklin Gothic Book" w:hAnsi="Franklin Gothic Book"/>
        </w:rPr>
      </w:pPr>
    </w:p>
    <w:p w14:paraId="26C7389C" w14:textId="77777777" w:rsidR="00470BF2" w:rsidRDefault="00470BF2" w:rsidP="00BF23DC">
      <w:pPr>
        <w:jc w:val="left"/>
        <w:rPr>
          <w:rFonts w:ascii="Franklin Gothic Book" w:hAnsi="Franklin Gothic Book"/>
        </w:rPr>
      </w:pPr>
    </w:p>
    <w:p w14:paraId="2A64CA9C" w14:textId="45ECB9A8" w:rsidR="00BB3BB9" w:rsidRDefault="00BF23DC" w:rsidP="00470BF2">
      <w:pPr>
        <w:keepNext/>
        <w:ind w:left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a</w:t>
      </w:r>
      <w:r w:rsidR="00BB3BB9">
        <w:rPr>
          <w:rFonts w:ascii="Franklin Gothic Book" w:hAnsi="Franklin Gothic Book"/>
        </w:rPr>
        <w:t xml:space="preserve">. Find </w:t>
      </w:r>
      <w:r w:rsidR="00BB3BB9" w:rsidRPr="00BB3BB9">
        <w:rPr>
          <w:rFonts w:ascii="Franklin Gothic Book" w:hAnsi="Franklin Gothic Book"/>
          <w:position w:val="-10"/>
        </w:rPr>
        <w:object w:dxaOrig="540" w:dyaOrig="320" w14:anchorId="44331620">
          <v:shape id="_x0000_i1034" type="#_x0000_t75" style="width:27pt;height:16.2pt" o:ole="">
            <v:imagedata r:id="rId29" o:title=""/>
          </v:shape>
          <o:OLEObject Type="Embed" ProgID="Equation.DSMT4" ShapeID="_x0000_i1034" DrawAspect="Content" ObjectID="_1768403035" r:id="rId30"/>
        </w:object>
      </w:r>
    </w:p>
    <w:p w14:paraId="6E0775B1" w14:textId="1FC764E5" w:rsidR="00BB3BB9" w:rsidRDefault="00BB3BB9" w:rsidP="00BB3BB9">
      <w:pPr>
        <w:keepNext/>
        <w:ind w:left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</w:t>
      </w:r>
    </w:p>
    <w:p w14:paraId="4F1CD810" w14:textId="2099B09C" w:rsidR="00BB3BB9" w:rsidRDefault="00BB3BB9" w:rsidP="00BB3BB9">
      <w:pPr>
        <w:keepNext/>
        <w:ind w:left="720"/>
        <w:jc w:val="left"/>
        <w:rPr>
          <w:rFonts w:ascii="Franklin Gothic Book" w:hAnsi="Franklin Gothic Book"/>
        </w:rPr>
      </w:pPr>
    </w:p>
    <w:p w14:paraId="5036553C" w14:textId="50969D33" w:rsidR="00BB3BB9" w:rsidRDefault="00BF23DC" w:rsidP="00BB3BB9">
      <w:pPr>
        <w:keepNext/>
        <w:ind w:left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b</w:t>
      </w:r>
      <w:r w:rsidR="00BB3BB9">
        <w:rPr>
          <w:rFonts w:ascii="Franklin Gothic Book" w:hAnsi="Franklin Gothic Book"/>
        </w:rPr>
        <w:t xml:space="preserve">.  Find </w:t>
      </w:r>
      <w:r w:rsidR="00BB3BB9" w:rsidRPr="00BB3BB9">
        <w:rPr>
          <w:rFonts w:ascii="Franklin Gothic Book" w:hAnsi="Franklin Gothic Book"/>
          <w:position w:val="-10"/>
        </w:rPr>
        <w:object w:dxaOrig="660" w:dyaOrig="320" w14:anchorId="57352760">
          <v:shape id="_x0000_i1035" type="#_x0000_t75" style="width:33pt;height:16.2pt" o:ole="">
            <v:imagedata r:id="rId31" o:title=""/>
          </v:shape>
          <o:OLEObject Type="Embed" ProgID="Equation.DSMT4" ShapeID="_x0000_i1035" DrawAspect="Content" ObjectID="_1768403036" r:id="rId32"/>
        </w:object>
      </w:r>
    </w:p>
    <w:p w14:paraId="4BCBF048" w14:textId="3F767A9C" w:rsidR="00BB3BB9" w:rsidRDefault="00BB3BB9" w:rsidP="00BB3BB9">
      <w:pPr>
        <w:keepNext/>
        <w:ind w:left="720"/>
        <w:jc w:val="left"/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</w:t>
      </w:r>
    </w:p>
    <w:p w14:paraId="1E0C31BE" w14:textId="77777777" w:rsidR="00BB3BB9" w:rsidRDefault="00BB3BB9" w:rsidP="008A18FD">
      <w:pPr>
        <w:ind w:left="360"/>
        <w:jc w:val="left"/>
        <w:rPr>
          <w:rFonts w:ascii="Franklin Gothic Book" w:hAnsi="Franklin Gothic Book"/>
        </w:rPr>
      </w:pPr>
    </w:p>
    <w:p w14:paraId="4086E531" w14:textId="3B7CF5DA" w:rsidR="00BB3BB9" w:rsidRDefault="00BB3BB9" w:rsidP="008A18FD">
      <w:pPr>
        <w:ind w:left="360"/>
        <w:jc w:val="left"/>
        <w:rPr>
          <w:rFonts w:ascii="Franklin Gothic Book" w:hAnsi="Franklin Gothic Book"/>
        </w:rPr>
      </w:pPr>
    </w:p>
    <w:p w14:paraId="43F07A6C" w14:textId="7B954CFC" w:rsidR="00023FF0" w:rsidRDefault="00023FF0" w:rsidP="008A18FD">
      <w:pPr>
        <w:ind w:left="360"/>
        <w:jc w:val="left"/>
        <w:rPr>
          <w:rFonts w:ascii="Franklin Gothic Book" w:hAnsi="Franklin Gothic Book"/>
        </w:rPr>
      </w:pPr>
    </w:p>
    <w:p w14:paraId="29B751E4" w14:textId="78CD527E" w:rsidR="00023FF0" w:rsidRDefault="00023FF0" w:rsidP="008A18FD">
      <w:pPr>
        <w:ind w:left="360"/>
        <w:jc w:val="left"/>
        <w:rPr>
          <w:rFonts w:ascii="Franklin Gothic Book" w:hAnsi="Franklin Gothic Book"/>
        </w:rPr>
      </w:pPr>
    </w:p>
    <w:p w14:paraId="77E2B497" w14:textId="77777777" w:rsidR="00023FF0" w:rsidRDefault="00023FF0" w:rsidP="008A18FD">
      <w:pPr>
        <w:ind w:left="360"/>
        <w:jc w:val="left"/>
        <w:rPr>
          <w:rFonts w:ascii="Franklin Gothic Book" w:hAnsi="Franklin Gothic Book"/>
        </w:rPr>
      </w:pPr>
    </w:p>
    <w:p w14:paraId="172BB5AB" w14:textId="77777777" w:rsidR="00BF23DC" w:rsidRDefault="00BF23DC" w:rsidP="008A18FD">
      <w:pPr>
        <w:ind w:left="360"/>
        <w:jc w:val="left"/>
        <w:rPr>
          <w:rFonts w:ascii="Franklin Gothic Book" w:hAnsi="Franklin Gothic Book"/>
        </w:rPr>
      </w:pPr>
    </w:p>
    <w:p w14:paraId="482655B9" w14:textId="475778D5" w:rsidR="00BB3BB9" w:rsidRPr="00BB3BB9" w:rsidRDefault="00A01BEC" w:rsidP="00BB3BB9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7</w:t>
      </w:r>
      <w:r w:rsidR="00BB3BB9" w:rsidRPr="00BB3BB9">
        <w:rPr>
          <w:rFonts w:ascii="Franklin Gothic Book" w:hAnsi="Franklin Gothic Book"/>
        </w:rPr>
        <w:t>.  Consider the linear function:</w:t>
      </w:r>
      <w:r w:rsidR="00BB3BB9">
        <w:rPr>
          <w:rFonts w:ascii="Franklin Gothic Book" w:hAnsi="Franklin Gothic Book"/>
        </w:rPr>
        <w:t xml:space="preserve">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5x+7</m:t>
        </m:r>
      </m:oMath>
    </w:p>
    <w:p w14:paraId="01B380B7" w14:textId="25CFFCAD" w:rsidR="00BB3BB9" w:rsidRDefault="00BB3BB9" w:rsidP="00470BF2">
      <w:pPr>
        <w:ind w:left="720"/>
        <w:jc w:val="left"/>
        <w:rPr>
          <w:rFonts w:ascii="Franklin Gothic Book" w:hAnsi="Franklin Gothic Book"/>
        </w:rPr>
      </w:pPr>
      <w:r w:rsidRPr="00BB3BB9">
        <w:rPr>
          <w:rFonts w:ascii="Franklin Gothic Book" w:hAnsi="Franklin Gothic Book"/>
        </w:rPr>
        <w:t>a</w:t>
      </w:r>
      <w:r>
        <w:rPr>
          <w:rFonts w:ascii="Franklin Gothic Book" w:hAnsi="Franklin Gothic Book"/>
        </w:rPr>
        <w:t>.</w:t>
      </w:r>
      <w:r w:rsidRPr="00BB3BB9">
        <w:rPr>
          <w:rFonts w:ascii="Franklin Gothic Book" w:hAnsi="Franklin Gothic Book"/>
        </w:rPr>
        <w:t xml:space="preserve"> What is the slope of this line?  </w:t>
      </w:r>
      <w:r w:rsidR="00470BF2">
        <w:rPr>
          <w:rFonts w:ascii="Franklin Gothic Book" w:hAnsi="Franklin Gothic Book"/>
        </w:rPr>
        <w:tab/>
      </w:r>
      <w:r w:rsidR="00470BF2">
        <w:rPr>
          <w:rFonts w:ascii="Franklin Gothic Book" w:hAnsi="Franklin Gothic Book"/>
        </w:rPr>
        <w:tab/>
      </w:r>
      <w:r w:rsidR="00470BF2">
        <w:rPr>
          <w:rFonts w:ascii="Franklin Gothic Book" w:hAnsi="Franklin Gothic Book"/>
        </w:rPr>
        <w:tab/>
      </w:r>
      <w:r w:rsidR="00470BF2">
        <w:rPr>
          <w:rFonts w:ascii="Franklin Gothic Book" w:hAnsi="Franklin Gothic Book"/>
        </w:rPr>
        <w:tab/>
      </w:r>
      <w:r w:rsidR="00470BF2">
        <w:rPr>
          <w:rFonts w:ascii="Franklin Gothic Book" w:hAnsi="Franklin Gothic Book"/>
        </w:rPr>
        <w:tab/>
      </w:r>
      <w:r w:rsidR="00470BF2">
        <w:rPr>
          <w:rFonts w:ascii="Franklin Gothic Book" w:hAnsi="Franklin Gothic Book"/>
        </w:rPr>
        <w:tab/>
        <w:t>a.______________________</w:t>
      </w:r>
    </w:p>
    <w:p w14:paraId="371D41C1" w14:textId="787058D5" w:rsidR="00470BF2" w:rsidRDefault="00470BF2" w:rsidP="00470BF2">
      <w:pPr>
        <w:ind w:left="720"/>
        <w:jc w:val="left"/>
        <w:rPr>
          <w:rFonts w:ascii="Franklin Gothic Book" w:hAnsi="Franklin Gothic Book"/>
        </w:rPr>
      </w:pPr>
    </w:p>
    <w:p w14:paraId="090CEDC6" w14:textId="77777777" w:rsidR="00470BF2" w:rsidRPr="00BB3BB9" w:rsidRDefault="00470BF2" w:rsidP="00470BF2">
      <w:pPr>
        <w:ind w:left="720"/>
        <w:jc w:val="left"/>
        <w:rPr>
          <w:rFonts w:ascii="Franklin Gothic Book" w:hAnsi="Franklin Gothic Book"/>
        </w:rPr>
      </w:pPr>
    </w:p>
    <w:p w14:paraId="1CF7D548" w14:textId="6108F775" w:rsidR="00470BF2" w:rsidRDefault="00BB3BB9" w:rsidP="00470BF2">
      <w:pPr>
        <w:ind w:left="720"/>
        <w:jc w:val="left"/>
        <w:rPr>
          <w:rFonts w:ascii="Franklin Gothic Book" w:eastAsiaTheme="minorEastAsia" w:hAnsi="Franklin Gothic Book"/>
        </w:rPr>
      </w:pPr>
      <w:r w:rsidRPr="00BB3BB9">
        <w:rPr>
          <w:rFonts w:ascii="Franklin Gothic Book" w:hAnsi="Franklin Gothic Book"/>
        </w:rPr>
        <w:t>b</w:t>
      </w:r>
      <w:r w:rsidR="00470BF2">
        <w:rPr>
          <w:rFonts w:ascii="Franklin Gothic Book" w:hAnsi="Franklin Gothic Book"/>
        </w:rPr>
        <w:t>.</w:t>
      </w:r>
      <w:r w:rsidRPr="00BB3BB9">
        <w:rPr>
          <w:rFonts w:ascii="Franklin Gothic Book" w:hAnsi="Franklin Gothic Book"/>
        </w:rPr>
        <w:t xml:space="preserve"> Find </w:t>
      </w:r>
      <m:oMath>
        <m:r>
          <w:rPr>
            <w:rFonts w:ascii="Cambria Math" w:hAnsi="Cambria Math"/>
          </w:rPr>
          <m:t>f(x+h)</m:t>
        </m:r>
      </m:oMath>
      <w:r w:rsidRPr="00BB3BB9">
        <w:rPr>
          <w:rFonts w:ascii="Franklin Gothic Book" w:eastAsiaTheme="minorEastAsia" w:hAnsi="Franklin Gothic Book"/>
        </w:rPr>
        <w:t>, simplify</w:t>
      </w:r>
      <w:r w:rsidR="00416552">
        <w:rPr>
          <w:rFonts w:ascii="Franklin Gothic Book" w:eastAsiaTheme="minorEastAsia" w:hAnsi="Franklin Gothic Book"/>
        </w:rPr>
        <w:t xml:space="preserve"> the</w:t>
      </w:r>
      <w:r w:rsidRPr="00BB3BB9">
        <w:rPr>
          <w:rFonts w:ascii="Franklin Gothic Book" w:eastAsiaTheme="minorEastAsia" w:hAnsi="Franklin Gothic Book"/>
        </w:rPr>
        <w:t xml:space="preserve"> final answer. </w:t>
      </w:r>
      <w:r w:rsidR="00470BF2">
        <w:rPr>
          <w:rFonts w:ascii="Franklin Gothic Book" w:eastAsiaTheme="minorEastAsia" w:hAnsi="Franklin Gothic Book"/>
        </w:rPr>
        <w:tab/>
      </w:r>
      <w:r w:rsidR="00470BF2">
        <w:rPr>
          <w:rFonts w:ascii="Franklin Gothic Book" w:eastAsiaTheme="minorEastAsia" w:hAnsi="Franklin Gothic Book"/>
        </w:rPr>
        <w:tab/>
      </w:r>
      <w:r w:rsidR="00470BF2">
        <w:rPr>
          <w:rFonts w:ascii="Franklin Gothic Book" w:eastAsiaTheme="minorEastAsia" w:hAnsi="Franklin Gothic Book"/>
        </w:rPr>
        <w:tab/>
      </w:r>
      <w:r w:rsidR="00470BF2">
        <w:rPr>
          <w:rFonts w:ascii="Franklin Gothic Book" w:eastAsiaTheme="minorEastAsia" w:hAnsi="Franklin Gothic Book"/>
        </w:rPr>
        <w:tab/>
        <w:t>b.______________________</w:t>
      </w:r>
    </w:p>
    <w:p w14:paraId="3F8E5EDD" w14:textId="53DA1AFA" w:rsidR="00470BF2" w:rsidRDefault="00470BF2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7149C8BA" w14:textId="77777777" w:rsidR="00470BF2" w:rsidRDefault="00470BF2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2AD3A9C9" w14:textId="2034E04A" w:rsidR="00470BF2" w:rsidRDefault="00470BF2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278D318E" w14:textId="77777777" w:rsidR="00023FF0" w:rsidRDefault="00023FF0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53A8C873" w14:textId="77777777" w:rsidR="00470BF2" w:rsidRPr="00470BF2" w:rsidRDefault="00470BF2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478F3A08" w14:textId="01C34DF0" w:rsidR="00BB3BB9" w:rsidRDefault="00BB3BB9" w:rsidP="00470BF2">
      <w:pPr>
        <w:ind w:left="720"/>
        <w:jc w:val="left"/>
        <w:rPr>
          <w:rFonts w:ascii="Franklin Gothic Book" w:eastAsiaTheme="minorEastAsia" w:hAnsi="Franklin Gothic Book"/>
        </w:rPr>
      </w:pPr>
      <w:r w:rsidRPr="00BB3BB9">
        <w:rPr>
          <w:rFonts w:ascii="Franklin Gothic Book" w:eastAsiaTheme="minorEastAsia" w:hAnsi="Franklin Gothic Book"/>
        </w:rPr>
        <w:t>c</w:t>
      </w:r>
      <w:r w:rsidR="00DC5193">
        <w:rPr>
          <w:rFonts w:ascii="Franklin Gothic Book" w:eastAsiaTheme="minorEastAsia" w:hAnsi="Franklin Gothic Book"/>
        </w:rPr>
        <w:t>.</w:t>
      </w:r>
      <w:r w:rsidRPr="00BB3BB9">
        <w:rPr>
          <w:rFonts w:ascii="Franklin Gothic Book" w:eastAsiaTheme="minorEastAsia" w:hAnsi="Franklin Gothic Book"/>
        </w:rPr>
        <w:t xml:space="preserve"> Construct and simplify the </w:t>
      </w:r>
      <w:r w:rsidRPr="00BB3BB9">
        <w:rPr>
          <w:rFonts w:ascii="Franklin Gothic Book" w:eastAsiaTheme="minorEastAsia" w:hAnsi="Franklin Gothic Book"/>
          <w:b/>
        </w:rPr>
        <w:t>difference quotient</w:t>
      </w:r>
      <w:r w:rsidRPr="00BB3BB9">
        <w:rPr>
          <w:rFonts w:ascii="Franklin Gothic Book" w:eastAsiaTheme="minorEastAsia" w:hAnsi="Franklin Gothic Book"/>
        </w:rPr>
        <w:t xml:space="preserve">. </w:t>
      </w:r>
      <w:r w:rsidR="00470BF2">
        <w:rPr>
          <w:rFonts w:ascii="Franklin Gothic Book" w:eastAsiaTheme="minorEastAsia" w:hAnsi="Franklin Gothic Book"/>
        </w:rPr>
        <w:tab/>
      </w:r>
      <w:r w:rsidR="00470BF2">
        <w:rPr>
          <w:rFonts w:ascii="Franklin Gothic Book" w:eastAsiaTheme="minorEastAsia" w:hAnsi="Franklin Gothic Book"/>
        </w:rPr>
        <w:tab/>
      </w:r>
      <w:r w:rsidR="00470BF2">
        <w:rPr>
          <w:rFonts w:ascii="Franklin Gothic Book" w:eastAsiaTheme="minorEastAsia" w:hAnsi="Franklin Gothic Book"/>
        </w:rPr>
        <w:tab/>
      </w:r>
      <w:r w:rsidR="00470BF2">
        <w:rPr>
          <w:rFonts w:ascii="Franklin Gothic Book" w:eastAsiaTheme="minorEastAsia" w:hAnsi="Franklin Gothic Book"/>
        </w:rPr>
        <w:tab/>
        <w:t>c.______________________</w:t>
      </w:r>
    </w:p>
    <w:p w14:paraId="3C919966" w14:textId="77777777" w:rsidR="00A01BEC" w:rsidRDefault="00A01BEC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4DFF646B" w14:textId="59BC34C3" w:rsidR="004C063C" w:rsidRDefault="004C063C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2440F927" w14:textId="6BA31E9D" w:rsidR="004C063C" w:rsidRDefault="004C063C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6BDA57E1" w14:textId="6F634693" w:rsidR="004C063C" w:rsidRDefault="004C063C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4E975E74" w14:textId="77777777" w:rsidR="00BF23DC" w:rsidRDefault="00BF23DC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2B596BFA" w14:textId="20902254" w:rsidR="00BF23DC" w:rsidRDefault="00BF23DC" w:rsidP="00470BF2">
      <w:pPr>
        <w:ind w:left="720"/>
        <w:jc w:val="left"/>
        <w:rPr>
          <w:rFonts w:ascii="Franklin Gothic Book" w:eastAsiaTheme="minorEastAsia" w:hAnsi="Franklin Gothic Book"/>
        </w:rPr>
      </w:pPr>
    </w:p>
    <w:p w14:paraId="498F9168" w14:textId="47835C99" w:rsidR="00023FF0" w:rsidRDefault="00A01BEC" w:rsidP="005B5CEF">
      <w:pPr>
        <w:pStyle w:val="Caption"/>
        <w:ind w:left="360" w:hanging="360"/>
        <w:jc w:val="left"/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</w:pP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8</w:t>
      </w:r>
      <w:r w:rsidR="00023FF0" w:rsidRPr="00023FF0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.  Find the equation of</w:t>
      </w:r>
      <w:r w:rsidR="00023FF0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the line that goes through the point</w:t>
      </w: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(6, -2) and has a slope of </w:t>
      </w:r>
      <m:oMath>
        <m:r>
          <w:rPr>
            <w:rFonts w:ascii="Cambria Math" w:eastAsiaTheme="minorEastAsia" w:hAnsi="Cambria Math"/>
            <w:color w:val="auto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Cs w:val="0"/>
                <w:color w:val="auto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color w:val="auto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/>
                <w:color w:val="auto"/>
                <w:sz w:val="24"/>
                <w:szCs w:val="24"/>
              </w:rPr>
              <m:t>3</m:t>
            </m:r>
          </m:den>
        </m:f>
      </m:oMath>
      <w:r w:rsidR="00023FF0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</w:t>
      </w:r>
      <w:r w:rsidR="005B5CEF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.  Put your final answer in slope-intercept form. </w:t>
      </w:r>
    </w:p>
    <w:p w14:paraId="4F530368" w14:textId="3EB67C6E" w:rsidR="00A01BEC" w:rsidRDefault="00A01BEC" w:rsidP="00A01BEC"/>
    <w:p w14:paraId="79D06505" w14:textId="4AC06195" w:rsidR="00A01BEC" w:rsidRDefault="00A01BEC" w:rsidP="00A01BEC"/>
    <w:p w14:paraId="516C7934" w14:textId="4972A532" w:rsidR="00A01BEC" w:rsidRDefault="00A01BEC" w:rsidP="00A01BEC"/>
    <w:p w14:paraId="4E3838D1" w14:textId="5DE898F8" w:rsidR="00A01BEC" w:rsidRDefault="00A01BEC" w:rsidP="005B5CEF">
      <w:pPr>
        <w:jc w:val="both"/>
      </w:pPr>
    </w:p>
    <w:p w14:paraId="3F414347" w14:textId="45BEC4D2" w:rsidR="00A01BEC" w:rsidRDefault="00A01BEC" w:rsidP="00A01BEC"/>
    <w:p w14:paraId="429197D0" w14:textId="235A6F52" w:rsidR="00A01BEC" w:rsidRPr="00A01BEC" w:rsidRDefault="00A01BEC" w:rsidP="00A01BEC">
      <w:pPr>
        <w:jc w:val="right"/>
        <w:rPr>
          <w:rFonts w:ascii="Franklin Gothic Book" w:hAnsi="Franklin Gothic Book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01BEC">
        <w:rPr>
          <w:rFonts w:ascii="Franklin Gothic Book" w:hAnsi="Franklin Gothic Book"/>
        </w:rPr>
        <w:tab/>
        <w:t>_____________________</w:t>
      </w:r>
      <w:r>
        <w:rPr>
          <w:rFonts w:ascii="Franklin Gothic Book" w:hAnsi="Franklin Gothic Book"/>
        </w:rPr>
        <w:t>_</w:t>
      </w:r>
    </w:p>
    <w:p w14:paraId="274CA267" w14:textId="7C37F86E" w:rsidR="002C1A17" w:rsidRPr="00A01BEC" w:rsidRDefault="00023FF0" w:rsidP="005B5CEF">
      <w:pPr>
        <w:ind w:left="360"/>
        <w:jc w:val="left"/>
        <w:rPr>
          <w:rFonts w:ascii="Franklin Gothic Book" w:hAnsi="Franklin Gothic Book"/>
        </w:rPr>
      </w:pPr>
      <w:r w:rsidRPr="00A01BEC">
        <w:rPr>
          <w:rFonts w:ascii="Franklin Gothic Book" w:hAnsi="Franklin Gothic Book"/>
        </w:rPr>
        <w:tab/>
      </w:r>
      <w:r w:rsidRPr="00A01BEC">
        <w:rPr>
          <w:rFonts w:ascii="Franklin Gothic Book" w:hAnsi="Franklin Gothic Book"/>
        </w:rPr>
        <w:tab/>
      </w:r>
    </w:p>
    <w:p w14:paraId="1D526EF8" w14:textId="77777777" w:rsidR="00023FF0" w:rsidRPr="00BB3BB9" w:rsidRDefault="00023FF0" w:rsidP="00023FF0">
      <w:pPr>
        <w:jc w:val="left"/>
        <w:rPr>
          <w:rFonts w:ascii="Franklin Gothic Book" w:hAnsi="Franklin Gothic Book"/>
        </w:rPr>
      </w:pPr>
    </w:p>
    <w:p w14:paraId="7E77EA32" w14:textId="77777777" w:rsidR="00023FF0" w:rsidRDefault="00023FF0" w:rsidP="00023FF0">
      <w:pPr>
        <w:jc w:val="left"/>
        <w:rPr>
          <w:rFonts w:ascii="Franklin Gothic Book" w:hAnsi="Franklin Gothic Book"/>
        </w:rPr>
      </w:pPr>
      <w:r w:rsidRPr="00DC3FD1">
        <w:rPr>
          <w:rFonts w:eastAsia="Times New Roman"/>
          <w:noProof/>
          <w:szCs w:val="24"/>
        </w:rPr>
        <w:drawing>
          <wp:anchor distT="0" distB="0" distL="114300" distR="114300" simplePos="0" relativeHeight="251660288" behindDoc="1" locked="0" layoutInCell="1" allowOverlap="1" wp14:anchorId="7172F528" wp14:editId="6233EA14">
            <wp:simplePos x="0" y="0"/>
            <wp:positionH relativeFrom="column">
              <wp:posOffset>4589584</wp:posOffset>
            </wp:positionH>
            <wp:positionV relativeFrom="paragraph">
              <wp:posOffset>3321</wp:posOffset>
            </wp:positionV>
            <wp:extent cx="2444262" cy="2444262"/>
            <wp:effectExtent l="0" t="0" r="0" b="0"/>
            <wp:wrapTight wrapText="bothSides">
              <wp:wrapPolygon edited="0">
                <wp:start x="0" y="0"/>
                <wp:lineTo x="0" y="21381"/>
                <wp:lineTo x="21381" y="21381"/>
                <wp:lineTo x="21381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262" cy="2444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Franklin Gothic Book" w:hAnsi="Franklin Gothic Book"/>
        </w:rPr>
        <w:t>9.  Use the graph.</w:t>
      </w:r>
    </w:p>
    <w:p w14:paraId="596072A7" w14:textId="77777777" w:rsidR="00023FF0" w:rsidRDefault="00023FF0" w:rsidP="00023FF0">
      <w:pPr>
        <w:jc w:val="left"/>
        <w:rPr>
          <w:rFonts w:ascii="Franklin Gothic Book" w:hAnsi="Franklin Gothic Book"/>
        </w:rPr>
      </w:pPr>
    </w:p>
    <w:p w14:paraId="641B5F7C" w14:textId="77777777" w:rsidR="00023FF0" w:rsidRDefault="00023FF0" w:rsidP="00023FF0">
      <w:pPr>
        <w:ind w:left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a.  Select any two points on the graph and find the slope.</w:t>
      </w:r>
    </w:p>
    <w:p w14:paraId="092B0AB1" w14:textId="77777777" w:rsidR="00023FF0" w:rsidRDefault="00023FF0" w:rsidP="00023FF0">
      <w:pPr>
        <w:ind w:left="720"/>
        <w:jc w:val="left"/>
        <w:rPr>
          <w:rFonts w:ascii="Franklin Gothic Book" w:hAnsi="Franklin Gothic Book"/>
        </w:rPr>
      </w:pPr>
    </w:p>
    <w:p w14:paraId="5345D854" w14:textId="77777777" w:rsidR="00023FF0" w:rsidRDefault="00023FF0" w:rsidP="00023FF0">
      <w:pPr>
        <w:ind w:left="720"/>
        <w:jc w:val="left"/>
        <w:rPr>
          <w:rFonts w:ascii="Franklin Gothic Book" w:hAnsi="Franklin Gothic Book"/>
        </w:rPr>
      </w:pPr>
    </w:p>
    <w:p w14:paraId="3988F8EA" w14:textId="77777777" w:rsidR="00023FF0" w:rsidRDefault="00023FF0" w:rsidP="00023FF0">
      <w:pPr>
        <w:ind w:left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____</w:t>
      </w:r>
    </w:p>
    <w:p w14:paraId="56C20026" w14:textId="77777777" w:rsidR="00023FF0" w:rsidRDefault="00023FF0" w:rsidP="00023FF0">
      <w:pPr>
        <w:ind w:left="720"/>
        <w:jc w:val="left"/>
        <w:rPr>
          <w:rFonts w:ascii="Franklin Gothic Book" w:hAnsi="Franklin Gothic Book"/>
        </w:rPr>
      </w:pPr>
    </w:p>
    <w:p w14:paraId="6B8C9528" w14:textId="77777777" w:rsidR="00023FF0" w:rsidRDefault="00023FF0" w:rsidP="00023FF0">
      <w:pPr>
        <w:ind w:left="720"/>
        <w:jc w:val="left"/>
        <w:rPr>
          <w:rFonts w:ascii="Franklin Gothic Book" w:hAnsi="Franklin Gothic Book"/>
        </w:rPr>
      </w:pPr>
    </w:p>
    <w:p w14:paraId="0B431A31" w14:textId="6D81A3F6" w:rsidR="00023FF0" w:rsidRDefault="00023FF0" w:rsidP="00B743FC">
      <w:pPr>
        <w:ind w:left="990" w:hanging="27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b.  Using your information above, construct the equation for this graph.  </w:t>
      </w:r>
      <w:r w:rsidR="00A95E93">
        <w:rPr>
          <w:rFonts w:ascii="Franklin Gothic Book" w:hAnsi="Franklin Gothic Book"/>
        </w:rPr>
        <w:t xml:space="preserve">Put your final answer in slope-intercept form. </w:t>
      </w:r>
    </w:p>
    <w:p w14:paraId="28508A9E" w14:textId="77777777" w:rsidR="00023FF0" w:rsidRDefault="00023FF0" w:rsidP="00023FF0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34E28772" w14:textId="77777777" w:rsidR="00023FF0" w:rsidRDefault="00023FF0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0E4FCE">
        <w:rPr>
          <w:rFonts w:ascii="Franklin Gothic Book" w:eastAsia="Times New Roman" w:hAnsi="Franklin Gothic Book"/>
          <w:szCs w:val="24"/>
        </w:rPr>
        <w:tab/>
        <w:t>______________________</w:t>
      </w:r>
    </w:p>
    <w:p w14:paraId="45E66A3E" w14:textId="32DE0604" w:rsidR="00BF23DC" w:rsidRDefault="008A7EC0" w:rsidP="008A7EC0">
      <w:pPr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 xml:space="preserve">10.  </w:t>
      </w:r>
      <w:r w:rsidR="00977432">
        <w:rPr>
          <w:rFonts w:ascii="Franklin Gothic Book" w:eastAsiaTheme="minorEastAsia" w:hAnsi="Franklin Gothic Book"/>
        </w:rPr>
        <w:t>Refer to the figure below.</w:t>
      </w:r>
    </w:p>
    <w:p w14:paraId="0A99851F" w14:textId="35DEF2F9" w:rsidR="00977432" w:rsidRDefault="00977432" w:rsidP="008A7EC0">
      <w:pPr>
        <w:jc w:val="left"/>
        <w:rPr>
          <w:rFonts w:ascii="Franklin Gothic Book" w:eastAsiaTheme="minorEastAsia" w:hAnsi="Franklin Gothic Book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99C18C4" wp14:editId="0E1B5851">
            <wp:simplePos x="0" y="0"/>
            <wp:positionH relativeFrom="column">
              <wp:posOffset>3610610</wp:posOffset>
            </wp:positionH>
            <wp:positionV relativeFrom="paragraph">
              <wp:posOffset>172085</wp:posOffset>
            </wp:positionV>
            <wp:extent cx="3398520" cy="2021205"/>
            <wp:effectExtent l="0" t="0" r="0" b="0"/>
            <wp:wrapTight wrapText="bothSides">
              <wp:wrapPolygon edited="0">
                <wp:start x="0" y="0"/>
                <wp:lineTo x="0" y="21376"/>
                <wp:lineTo x="21430" y="21376"/>
                <wp:lineTo x="2143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483" t="48704" r="9623" b="14833"/>
                    <a:stretch/>
                  </pic:blipFill>
                  <pic:spPr bwMode="auto">
                    <a:xfrm>
                      <a:off x="0" y="0"/>
                      <a:ext cx="3398520" cy="20212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1208DE" w14:textId="6588B879" w:rsidR="00977432" w:rsidRDefault="00977432" w:rsidP="00977432">
      <w:pPr>
        <w:ind w:left="990" w:hanging="27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>a.  Find the slope between the two points given.</w:t>
      </w:r>
      <w:r w:rsidR="00AD3667">
        <w:rPr>
          <w:rFonts w:ascii="Franklin Gothic Book" w:eastAsiaTheme="minorEastAsia" w:hAnsi="Franklin Gothic Book"/>
        </w:rPr>
        <w:t xml:space="preserve"> Simplify</w:t>
      </w:r>
      <w:r w:rsidR="008C6F24">
        <w:rPr>
          <w:rFonts w:ascii="Franklin Gothic Book" w:eastAsiaTheme="minorEastAsia" w:hAnsi="Franklin Gothic Book"/>
        </w:rPr>
        <w:t xml:space="preserve"> and round to the nearest hundredth</w:t>
      </w:r>
      <w:r w:rsidR="00AD3667">
        <w:rPr>
          <w:rFonts w:ascii="Franklin Gothic Book" w:eastAsiaTheme="minorEastAsia" w:hAnsi="Franklin Gothic Book"/>
        </w:rPr>
        <w:t>.</w:t>
      </w:r>
      <w:r w:rsidR="00F6336C">
        <w:rPr>
          <w:rFonts w:ascii="Franklin Gothic Book" w:eastAsiaTheme="minorEastAsia" w:hAnsi="Franklin Gothic Book"/>
        </w:rPr>
        <w:t xml:space="preserve">  Include units.</w:t>
      </w:r>
    </w:p>
    <w:p w14:paraId="1001D70B" w14:textId="31A37AD8" w:rsidR="00977432" w:rsidRDefault="00977432" w:rsidP="008A7EC0">
      <w:pPr>
        <w:jc w:val="left"/>
        <w:rPr>
          <w:rFonts w:ascii="Franklin Gothic Book" w:eastAsiaTheme="minorEastAsia" w:hAnsi="Franklin Gothic Book"/>
        </w:rPr>
      </w:pPr>
    </w:p>
    <w:p w14:paraId="67AC6CA2" w14:textId="5CD07D95" w:rsidR="00977432" w:rsidRDefault="00977432" w:rsidP="008A7EC0">
      <w:pPr>
        <w:jc w:val="left"/>
        <w:rPr>
          <w:rFonts w:ascii="Franklin Gothic Book" w:eastAsiaTheme="minorEastAsia" w:hAnsi="Franklin Gothic Book"/>
        </w:rPr>
      </w:pPr>
    </w:p>
    <w:p w14:paraId="456EAB33" w14:textId="6219AE67" w:rsidR="00977432" w:rsidRDefault="00977432" w:rsidP="008A7EC0">
      <w:pPr>
        <w:jc w:val="left"/>
        <w:rPr>
          <w:rFonts w:ascii="Franklin Gothic Book" w:eastAsiaTheme="minorEastAsia" w:hAnsi="Franklin Gothic Book"/>
        </w:rPr>
      </w:pPr>
    </w:p>
    <w:p w14:paraId="0E449F2E" w14:textId="799B618D" w:rsidR="00977432" w:rsidRDefault="00977432" w:rsidP="008A7EC0">
      <w:pPr>
        <w:jc w:val="left"/>
        <w:rPr>
          <w:rFonts w:ascii="Franklin Gothic Book" w:eastAsiaTheme="minorEastAsia" w:hAnsi="Franklin Gothic Book"/>
        </w:rPr>
      </w:pPr>
    </w:p>
    <w:p w14:paraId="58FA671E" w14:textId="1952BE58" w:rsidR="00977432" w:rsidRDefault="00977432" w:rsidP="008A7EC0">
      <w:pPr>
        <w:jc w:val="left"/>
        <w:rPr>
          <w:rFonts w:ascii="Franklin Gothic Book" w:eastAsiaTheme="minorEastAsia" w:hAnsi="Franklin Gothic Book"/>
        </w:rPr>
      </w:pPr>
    </w:p>
    <w:p w14:paraId="165D04A5" w14:textId="0987FD25" w:rsidR="00977432" w:rsidRDefault="00977432" w:rsidP="008A7EC0">
      <w:pPr>
        <w:jc w:val="left"/>
        <w:rPr>
          <w:rFonts w:ascii="Franklin Gothic Book" w:eastAsiaTheme="minorEastAsia" w:hAnsi="Franklin Gothic Book"/>
        </w:rPr>
      </w:pPr>
    </w:p>
    <w:p w14:paraId="416D25B7" w14:textId="134CAA96" w:rsidR="00977432" w:rsidRDefault="00977432" w:rsidP="008A7EC0">
      <w:pPr>
        <w:jc w:val="left"/>
        <w:rPr>
          <w:rFonts w:ascii="Franklin Gothic Book" w:eastAsiaTheme="minorEastAsia" w:hAnsi="Franklin Gothic Book"/>
        </w:rPr>
      </w:pPr>
    </w:p>
    <w:p w14:paraId="37E74A43" w14:textId="009294B0" w:rsidR="00023FF0" w:rsidRPr="00977432" w:rsidRDefault="00977432" w:rsidP="00977432">
      <w:pPr>
        <w:ind w:left="2160"/>
        <w:jc w:val="left"/>
        <w:rPr>
          <w:rFonts w:ascii="Franklin Gothic Book" w:eastAsiaTheme="minorEastAsia" w:hAnsi="Franklin Gothic Book"/>
        </w:rPr>
      </w:pPr>
      <w:r w:rsidRPr="000E4FCE">
        <w:rPr>
          <w:rFonts w:ascii="Franklin Gothic Book" w:eastAsia="Times New Roman" w:hAnsi="Franklin Gothic Book"/>
          <w:szCs w:val="24"/>
        </w:rPr>
        <w:t>______________________</w:t>
      </w:r>
    </w:p>
    <w:p w14:paraId="65CD9DCE" w14:textId="3D542A65" w:rsidR="00977432" w:rsidRDefault="00977432" w:rsidP="00977432">
      <w:pPr>
        <w:ind w:left="720"/>
        <w:jc w:val="right"/>
        <w:rPr>
          <w:rFonts w:ascii="Franklin Gothic Book" w:eastAsiaTheme="minorEastAsia" w:hAnsi="Franklin Gothic Book"/>
        </w:rPr>
      </w:pPr>
    </w:p>
    <w:p w14:paraId="60EB3D8E" w14:textId="3F4D3D78" w:rsidR="00416552" w:rsidRPr="00416552" w:rsidRDefault="00416552" w:rsidP="00977432">
      <w:pPr>
        <w:ind w:left="720"/>
        <w:jc w:val="right"/>
        <w:rPr>
          <w:rFonts w:ascii="Franklin Gothic Book" w:eastAsiaTheme="minorEastAsia" w:hAnsi="Franklin Gothic Book"/>
          <w:sz w:val="18"/>
          <w:szCs w:val="18"/>
        </w:rPr>
      </w:pPr>
      <w:r w:rsidRPr="00416552">
        <w:rPr>
          <w:rFonts w:ascii="Franklin Gothic Book" w:eastAsiaTheme="minorEastAsia" w:hAnsi="Franklin Gothic Book"/>
          <w:sz w:val="18"/>
          <w:szCs w:val="18"/>
        </w:rPr>
        <w:t>Parts per million</w:t>
      </w:r>
      <w:r w:rsidRPr="00416552">
        <w:rPr>
          <w:rFonts w:ascii="Franklin Gothic Book" w:eastAsiaTheme="minorEastAsia" w:hAnsi="Franklin Gothic Book"/>
          <w:sz w:val="18"/>
          <w:szCs w:val="18"/>
        </w:rPr>
        <w:tab/>
      </w:r>
      <w:r w:rsidRPr="00416552">
        <w:rPr>
          <w:rFonts w:ascii="Franklin Gothic Book" w:eastAsiaTheme="minorEastAsia" w:hAnsi="Franklin Gothic Book"/>
          <w:sz w:val="18"/>
          <w:szCs w:val="18"/>
        </w:rPr>
        <w:tab/>
      </w:r>
      <w:r w:rsidRPr="00416552">
        <w:rPr>
          <w:rFonts w:ascii="Franklin Gothic Book" w:eastAsiaTheme="minorEastAsia" w:hAnsi="Franklin Gothic Book"/>
          <w:sz w:val="18"/>
          <w:szCs w:val="18"/>
        </w:rPr>
        <w:tab/>
      </w:r>
    </w:p>
    <w:p w14:paraId="71DCA441" w14:textId="1F6A1F2A" w:rsidR="00977432" w:rsidRDefault="00977432" w:rsidP="00977432">
      <w:pPr>
        <w:ind w:left="990" w:hanging="27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 xml:space="preserve">b.  Interpret the slope in the context of the problem including units.  Answer in at least one complete sentence.  </w:t>
      </w:r>
    </w:p>
    <w:p w14:paraId="453A63AD" w14:textId="5512C9C0" w:rsidR="00977432" w:rsidRDefault="00977432" w:rsidP="00977432">
      <w:pPr>
        <w:spacing w:line="480" w:lineRule="auto"/>
        <w:ind w:left="72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3E5DD035" w14:textId="77777777" w:rsidR="00977432" w:rsidRDefault="00977432" w:rsidP="002C1A17">
      <w:pPr>
        <w:jc w:val="left"/>
        <w:rPr>
          <w:rFonts w:ascii="Franklin Gothic Book" w:eastAsiaTheme="minorEastAsia" w:hAnsi="Franklin Gothic Book"/>
        </w:rPr>
      </w:pPr>
    </w:p>
    <w:p w14:paraId="45ECA34F" w14:textId="7345EA63" w:rsidR="002C1A17" w:rsidRDefault="002C1A17" w:rsidP="002C1A17">
      <w:pPr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>1</w:t>
      </w:r>
      <w:r w:rsidR="00977432">
        <w:rPr>
          <w:rFonts w:ascii="Franklin Gothic Book" w:eastAsiaTheme="minorEastAsia" w:hAnsi="Franklin Gothic Book"/>
        </w:rPr>
        <w:t>1</w:t>
      </w:r>
      <w:r>
        <w:rPr>
          <w:rFonts w:ascii="Franklin Gothic Book" w:eastAsiaTheme="minorEastAsia" w:hAnsi="Franklin Gothic Book"/>
        </w:rPr>
        <w:t>.  Find the equation of a</w:t>
      </w:r>
      <w:r w:rsidR="00DC5193">
        <w:rPr>
          <w:rFonts w:ascii="Franklin Gothic Book" w:eastAsiaTheme="minorEastAsia" w:hAnsi="Franklin Gothic Book"/>
        </w:rPr>
        <w:t xml:space="preserve"> line that is parallel to the line </w:t>
      </w:r>
      <w:r w:rsidR="00DC5193" w:rsidRPr="00DC5193">
        <w:rPr>
          <w:rFonts w:ascii="Franklin Gothic Book" w:eastAsiaTheme="minorEastAsia" w:hAnsi="Franklin Gothic Book"/>
          <w:position w:val="-10"/>
        </w:rPr>
        <w:object w:dxaOrig="1480" w:dyaOrig="320" w14:anchorId="41CD1243">
          <v:shape id="_x0000_i1036" type="#_x0000_t75" style="width:73.8pt;height:16.2pt" o:ole="">
            <v:imagedata r:id="rId35" o:title=""/>
          </v:shape>
          <o:OLEObject Type="Embed" ProgID="Equation.DSMT4" ShapeID="_x0000_i1036" DrawAspect="Content" ObjectID="_1768403037" r:id="rId36"/>
        </w:object>
      </w:r>
      <w:r>
        <w:rPr>
          <w:rFonts w:ascii="Franklin Gothic Book" w:eastAsiaTheme="minorEastAsia" w:hAnsi="Franklin Gothic Book"/>
        </w:rPr>
        <w:t xml:space="preserve">and passes through the </w:t>
      </w:r>
    </w:p>
    <w:p w14:paraId="54A6C21C" w14:textId="6B152708" w:rsidR="00DC5193" w:rsidRDefault="002C1A17" w:rsidP="002C1A17">
      <w:pPr>
        <w:ind w:left="990" w:hanging="54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>point (-8,</w:t>
      </w:r>
      <w:r w:rsidR="00416552">
        <w:rPr>
          <w:rFonts w:ascii="Franklin Gothic Book" w:eastAsiaTheme="minorEastAsia" w:hAnsi="Franklin Gothic Book"/>
        </w:rPr>
        <w:t xml:space="preserve"> </w:t>
      </w:r>
      <w:r>
        <w:rPr>
          <w:rFonts w:ascii="Franklin Gothic Book" w:eastAsiaTheme="minorEastAsia" w:hAnsi="Franklin Gothic Book"/>
        </w:rPr>
        <w:t>-10).</w:t>
      </w:r>
      <w:r w:rsidR="005B5CEF">
        <w:rPr>
          <w:rFonts w:ascii="Franklin Gothic Book" w:eastAsiaTheme="minorEastAsia" w:hAnsi="Franklin Gothic Book"/>
        </w:rPr>
        <w:t xml:space="preserve">  </w:t>
      </w:r>
      <w:r w:rsidR="005B5CEF">
        <w:rPr>
          <w:rFonts w:ascii="Franklin Gothic Book" w:hAnsi="Franklin Gothic Book"/>
        </w:rPr>
        <w:t>Put your final answer in slope-intercept form.</w:t>
      </w:r>
    </w:p>
    <w:p w14:paraId="203365E7" w14:textId="6ED920BD" w:rsidR="00DC5193" w:rsidRDefault="00DC5193" w:rsidP="00DC5193">
      <w:pPr>
        <w:keepNext/>
        <w:jc w:val="left"/>
        <w:rPr>
          <w:rFonts w:ascii="Franklin Gothic Book" w:eastAsiaTheme="minorEastAsia" w:hAnsi="Franklin Gothic Book"/>
        </w:rPr>
      </w:pPr>
    </w:p>
    <w:p w14:paraId="1AC9D9FD" w14:textId="4CBC84F8" w:rsidR="00DC5193" w:rsidRDefault="00DC5193" w:rsidP="00DC5193">
      <w:pPr>
        <w:keepNext/>
        <w:jc w:val="left"/>
        <w:rPr>
          <w:rFonts w:ascii="Franklin Gothic Book" w:eastAsiaTheme="minorEastAsia" w:hAnsi="Franklin Gothic Book"/>
        </w:rPr>
      </w:pPr>
    </w:p>
    <w:p w14:paraId="7745F190" w14:textId="5151087D" w:rsidR="00DC5193" w:rsidRDefault="00DC5193" w:rsidP="00DC5193">
      <w:pPr>
        <w:keepNext/>
        <w:jc w:val="left"/>
        <w:rPr>
          <w:rFonts w:ascii="Franklin Gothic Book" w:eastAsiaTheme="minorEastAsia" w:hAnsi="Franklin Gothic Book"/>
        </w:rPr>
      </w:pPr>
    </w:p>
    <w:p w14:paraId="2CBF81E5" w14:textId="49E709E7" w:rsidR="00DC5193" w:rsidRDefault="00DC5193" w:rsidP="00DC5193">
      <w:pPr>
        <w:keepNext/>
        <w:jc w:val="left"/>
        <w:rPr>
          <w:rFonts w:ascii="Franklin Gothic Book" w:eastAsiaTheme="minorEastAsia" w:hAnsi="Franklin Gothic Book"/>
        </w:rPr>
      </w:pPr>
    </w:p>
    <w:p w14:paraId="3F73C958" w14:textId="58001A6C" w:rsidR="00DC5193" w:rsidRDefault="00DC5193" w:rsidP="00DC5193">
      <w:pPr>
        <w:keepNext/>
        <w:jc w:val="left"/>
        <w:rPr>
          <w:rFonts w:ascii="Franklin Gothic Book" w:eastAsiaTheme="minorEastAsia" w:hAnsi="Franklin Gothic Book"/>
        </w:rPr>
      </w:pPr>
    </w:p>
    <w:p w14:paraId="0190CD13" w14:textId="77777777" w:rsidR="00DC5193" w:rsidRDefault="00DC5193" w:rsidP="00DC5193">
      <w:pPr>
        <w:keepNext/>
        <w:jc w:val="left"/>
        <w:rPr>
          <w:rFonts w:ascii="Franklin Gothic Book" w:eastAsiaTheme="minorEastAsia" w:hAnsi="Franklin Gothic Book"/>
        </w:rPr>
      </w:pPr>
    </w:p>
    <w:p w14:paraId="621F6485" w14:textId="696021C6" w:rsidR="00DC5193" w:rsidRDefault="00DC5193" w:rsidP="00DC5193">
      <w:pPr>
        <w:keepNext/>
        <w:jc w:val="left"/>
        <w:rPr>
          <w:rFonts w:ascii="Franklin Gothic Book" w:eastAsiaTheme="minorEastAsia" w:hAnsi="Franklin Gothic Book"/>
        </w:rPr>
      </w:pPr>
    </w:p>
    <w:p w14:paraId="27FC9281" w14:textId="17308737" w:rsidR="00DC5193" w:rsidRDefault="00DC5193" w:rsidP="00DC5193">
      <w:pPr>
        <w:keepNext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_</w:t>
      </w:r>
    </w:p>
    <w:p w14:paraId="6A0BF0B0" w14:textId="6EEE4346" w:rsidR="002C1A17" w:rsidRDefault="002C1A17" w:rsidP="00DC5193">
      <w:pPr>
        <w:keepNext/>
        <w:jc w:val="left"/>
        <w:rPr>
          <w:rFonts w:ascii="Franklin Gothic Book" w:eastAsiaTheme="minorEastAsia" w:hAnsi="Franklin Gothic Book"/>
        </w:rPr>
      </w:pPr>
    </w:p>
    <w:p w14:paraId="4E1433E2" w14:textId="77777777" w:rsidR="002C1A17" w:rsidRDefault="002C1A17" w:rsidP="00DC5193">
      <w:pPr>
        <w:keepNext/>
        <w:jc w:val="left"/>
        <w:rPr>
          <w:rFonts w:ascii="Franklin Gothic Book" w:eastAsiaTheme="minorEastAsia" w:hAnsi="Franklin Gothic Book"/>
        </w:rPr>
      </w:pPr>
    </w:p>
    <w:p w14:paraId="79262C7C" w14:textId="063B5853" w:rsidR="00DC3FD1" w:rsidRDefault="002C1A17" w:rsidP="002C1A17">
      <w:pPr>
        <w:keepNext/>
        <w:ind w:left="9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>1</w:t>
      </w:r>
      <w:r w:rsidR="00977432">
        <w:rPr>
          <w:rFonts w:ascii="Franklin Gothic Book" w:eastAsiaTheme="minorEastAsia" w:hAnsi="Franklin Gothic Book"/>
        </w:rPr>
        <w:t>2</w:t>
      </w:r>
      <w:r>
        <w:rPr>
          <w:rFonts w:ascii="Franklin Gothic Book" w:eastAsiaTheme="minorEastAsia" w:hAnsi="Franklin Gothic Book"/>
        </w:rPr>
        <w:t xml:space="preserve">.  </w:t>
      </w:r>
      <w:r w:rsidR="00DC3FD1">
        <w:rPr>
          <w:rFonts w:ascii="Franklin Gothic Book" w:eastAsiaTheme="minorEastAsia" w:hAnsi="Franklin Gothic Book"/>
        </w:rPr>
        <w:t xml:space="preserve"> </w:t>
      </w:r>
      <w:r>
        <w:rPr>
          <w:rFonts w:ascii="Franklin Gothic Book" w:eastAsiaTheme="minorEastAsia" w:hAnsi="Franklin Gothic Book"/>
        </w:rPr>
        <w:t>Find the equation of a</w:t>
      </w:r>
      <w:r w:rsidR="00DC3FD1">
        <w:rPr>
          <w:rFonts w:ascii="Franklin Gothic Book" w:eastAsiaTheme="minorEastAsia" w:hAnsi="Franklin Gothic Book"/>
        </w:rPr>
        <w:t xml:space="preserve"> line that passes through the point (2,5) and the slope </w:t>
      </w:r>
      <w:r w:rsidR="008C6F24">
        <w:rPr>
          <w:rFonts w:ascii="Franklin Gothic Book" w:eastAsiaTheme="minorEastAsia" w:hAnsi="Franklin Gothic Book"/>
        </w:rPr>
        <w:t>is 0</w:t>
      </w:r>
      <w:r w:rsidR="00DC3FD1">
        <w:rPr>
          <w:rFonts w:ascii="Franklin Gothic Book" w:eastAsiaTheme="minorEastAsia" w:hAnsi="Franklin Gothic Book"/>
        </w:rPr>
        <w:t>.</w:t>
      </w:r>
    </w:p>
    <w:p w14:paraId="5554D0DE" w14:textId="31DDAFC3" w:rsidR="00DC3FD1" w:rsidRDefault="00DC3FD1" w:rsidP="00DC3FD1">
      <w:pPr>
        <w:keepNext/>
        <w:ind w:left="720"/>
        <w:jc w:val="left"/>
        <w:rPr>
          <w:rFonts w:ascii="Franklin Gothic Book" w:eastAsiaTheme="minorEastAsia" w:hAnsi="Franklin Gothic Book"/>
        </w:rPr>
      </w:pPr>
    </w:p>
    <w:p w14:paraId="20ACA0E3" w14:textId="19A4DE2A" w:rsidR="00DC3FD1" w:rsidRDefault="00DC3FD1" w:rsidP="00DC3FD1">
      <w:pPr>
        <w:keepNext/>
        <w:ind w:left="720"/>
        <w:jc w:val="left"/>
        <w:rPr>
          <w:rFonts w:ascii="Franklin Gothic Book" w:eastAsiaTheme="minorEastAsia" w:hAnsi="Franklin Gothic Book"/>
        </w:rPr>
      </w:pPr>
    </w:p>
    <w:p w14:paraId="787ABC22" w14:textId="4597B84F" w:rsidR="00DC3FD1" w:rsidRDefault="00DC3FD1" w:rsidP="00BF23DC">
      <w:pPr>
        <w:keepNext/>
        <w:jc w:val="left"/>
        <w:rPr>
          <w:rFonts w:ascii="Franklin Gothic Book" w:eastAsiaTheme="minorEastAsia" w:hAnsi="Franklin Gothic Book"/>
        </w:rPr>
      </w:pPr>
    </w:p>
    <w:p w14:paraId="68868D7B" w14:textId="77777777" w:rsidR="002C1A17" w:rsidRDefault="002C1A17" w:rsidP="00BF23DC">
      <w:pPr>
        <w:keepNext/>
        <w:jc w:val="left"/>
        <w:rPr>
          <w:rFonts w:ascii="Franklin Gothic Book" w:eastAsiaTheme="minorEastAsia" w:hAnsi="Franklin Gothic Book"/>
        </w:rPr>
      </w:pPr>
    </w:p>
    <w:p w14:paraId="19828C81" w14:textId="4054FB58" w:rsidR="00DC3FD1" w:rsidRDefault="00DC3FD1" w:rsidP="00DC3FD1">
      <w:pPr>
        <w:keepNext/>
        <w:ind w:left="720"/>
        <w:jc w:val="left"/>
        <w:rPr>
          <w:rFonts w:ascii="Franklin Gothic Book" w:eastAsiaTheme="minorEastAsia" w:hAnsi="Franklin Gothic Book"/>
        </w:rPr>
      </w:pPr>
    </w:p>
    <w:p w14:paraId="2672D78D" w14:textId="35EDC94D" w:rsidR="00DC3FD1" w:rsidRDefault="00DC3FD1" w:rsidP="002C1A17">
      <w:pPr>
        <w:keepNext/>
        <w:ind w:left="720"/>
        <w:jc w:val="left"/>
      </w:pP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 xml:space="preserve">______________________               </w:t>
      </w:r>
    </w:p>
    <w:p w14:paraId="3960F003" w14:textId="123A7B9C" w:rsidR="002C1A17" w:rsidRDefault="002C1A17" w:rsidP="002C1A17">
      <w:pPr>
        <w:jc w:val="left"/>
        <w:rPr>
          <w:rFonts w:ascii="Franklin Gothic Book" w:eastAsia="Times New Roman" w:hAnsi="Franklin Gothic Book"/>
          <w:szCs w:val="24"/>
        </w:rPr>
      </w:pPr>
    </w:p>
    <w:p w14:paraId="68A4BB94" w14:textId="15063A64" w:rsidR="002C1A17" w:rsidRDefault="002C1A17" w:rsidP="002C1A17">
      <w:pPr>
        <w:jc w:val="left"/>
        <w:rPr>
          <w:rFonts w:ascii="Franklin Gothic Book" w:eastAsia="Times New Roman" w:hAnsi="Franklin Gothic Book"/>
          <w:szCs w:val="24"/>
        </w:rPr>
      </w:pPr>
    </w:p>
    <w:p w14:paraId="2AFAD24A" w14:textId="7362310E" w:rsidR="002C1A17" w:rsidRDefault="002C1A17" w:rsidP="002C1A17">
      <w:pPr>
        <w:jc w:val="left"/>
        <w:rPr>
          <w:rFonts w:ascii="Franklin Gothic Book" w:eastAsia="Times New Roman" w:hAnsi="Franklin Gothic Book"/>
          <w:szCs w:val="24"/>
        </w:rPr>
      </w:pPr>
    </w:p>
    <w:p w14:paraId="1900CD91" w14:textId="77777777" w:rsidR="002C1A17" w:rsidRDefault="002C1A17" w:rsidP="002C1A17">
      <w:pPr>
        <w:jc w:val="left"/>
        <w:rPr>
          <w:rFonts w:ascii="Franklin Gothic Book" w:eastAsia="Times New Roman" w:hAnsi="Franklin Gothic Book"/>
          <w:szCs w:val="24"/>
        </w:rPr>
      </w:pPr>
    </w:p>
    <w:p w14:paraId="0C6B1E41" w14:textId="73D7A542" w:rsidR="00EF64B0" w:rsidRPr="00C258F2" w:rsidRDefault="00C258F2" w:rsidP="00C258F2">
      <w:pPr>
        <w:ind w:left="450" w:hanging="450"/>
        <w:jc w:val="left"/>
        <w:rPr>
          <w:rFonts w:ascii="Franklin Gothic Book" w:hAnsi="Franklin Gothic Book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DACDB1A" wp14:editId="2021B396">
            <wp:simplePos x="0" y="0"/>
            <wp:positionH relativeFrom="column">
              <wp:posOffset>3813810</wp:posOffset>
            </wp:positionH>
            <wp:positionV relativeFrom="paragraph">
              <wp:posOffset>322580</wp:posOffset>
            </wp:positionV>
            <wp:extent cx="3148965" cy="2367915"/>
            <wp:effectExtent l="0" t="0" r="0" b="0"/>
            <wp:wrapTight wrapText="bothSides">
              <wp:wrapPolygon edited="0">
                <wp:start x="0" y="0"/>
                <wp:lineTo x="0" y="21374"/>
                <wp:lineTo x="21430" y="21374"/>
                <wp:lineTo x="21430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505" t="32753" r="18711" b="17628"/>
                    <a:stretch/>
                  </pic:blipFill>
                  <pic:spPr bwMode="auto">
                    <a:xfrm>
                      <a:off x="0" y="0"/>
                      <a:ext cx="3148965" cy="2367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64B0" w:rsidRPr="00EF64B0">
        <w:rPr>
          <w:rFonts w:ascii="Franklin Gothic Book" w:hAnsi="Franklin Gothic Book"/>
          <w:szCs w:val="24"/>
        </w:rPr>
        <w:t>1</w:t>
      </w:r>
      <w:r w:rsidR="00977432">
        <w:rPr>
          <w:rFonts w:ascii="Franklin Gothic Book" w:hAnsi="Franklin Gothic Book"/>
          <w:szCs w:val="24"/>
        </w:rPr>
        <w:t>3</w:t>
      </w:r>
      <w:r w:rsidR="00EF64B0" w:rsidRPr="00EF64B0">
        <w:rPr>
          <w:rFonts w:ascii="Franklin Gothic Book" w:hAnsi="Franklin Gothic Book"/>
          <w:szCs w:val="24"/>
        </w:rPr>
        <w:t xml:space="preserve">.  Use the </w:t>
      </w:r>
      <w:r w:rsidR="00EF64B0" w:rsidRPr="00A46F2B">
        <w:rPr>
          <w:rFonts w:ascii="Franklin Gothic Book" w:hAnsi="Franklin Gothic Book"/>
          <w:b/>
          <w:bCs/>
          <w:szCs w:val="24"/>
        </w:rPr>
        <w:t>top line for men</w:t>
      </w:r>
      <w:r w:rsidR="00EF64B0" w:rsidRPr="00EF64B0">
        <w:rPr>
          <w:rFonts w:ascii="Franklin Gothic Book" w:hAnsi="Franklin Gothic Book"/>
          <w:szCs w:val="24"/>
        </w:rPr>
        <w:t xml:space="preserve"> shown on the model to develop a model </w:t>
      </w:r>
      <w:r w:rsidR="00460745" w:rsidRPr="00EF64B0">
        <w:rPr>
          <w:rFonts w:ascii="Franklin Gothic Book" w:hAnsi="Franklin Gothic Book"/>
          <w:szCs w:val="24"/>
        </w:rPr>
        <w:t>of</w:t>
      </w:r>
      <w:r w:rsidR="00EF64B0" w:rsidRPr="00EF64B0">
        <w:rPr>
          <w:rFonts w:ascii="Franklin Gothic Book" w:hAnsi="Franklin Gothic Book"/>
          <w:szCs w:val="24"/>
        </w:rPr>
        <w:t xml:space="preserve"> the percentage of </w:t>
      </w:r>
      <w:r w:rsidR="00460745">
        <w:rPr>
          <w:rFonts w:ascii="Franklin Gothic Book" w:hAnsi="Franklin Gothic Book"/>
          <w:szCs w:val="24"/>
        </w:rPr>
        <w:t>n</w:t>
      </w:r>
      <w:r w:rsidR="00EF64B0" w:rsidRPr="00EF64B0">
        <w:rPr>
          <w:rFonts w:ascii="Franklin Gothic Book" w:hAnsi="Franklin Gothic Book"/>
          <w:szCs w:val="24"/>
        </w:rPr>
        <w:t>ever</w:t>
      </w:r>
      <w:r w:rsidR="00460745">
        <w:rPr>
          <w:rFonts w:ascii="Franklin Gothic Book" w:hAnsi="Franklin Gothic Book"/>
          <w:szCs w:val="24"/>
        </w:rPr>
        <w:t xml:space="preserve"> </w:t>
      </w:r>
      <w:r w:rsidR="00EF64B0" w:rsidRPr="00EF64B0">
        <w:rPr>
          <w:rFonts w:ascii="Franklin Gothic Book" w:hAnsi="Franklin Gothic Book"/>
          <w:szCs w:val="24"/>
        </w:rPr>
        <w:t>married American males ages 25-29.</w:t>
      </w:r>
    </w:p>
    <w:p w14:paraId="7A01ACB4" w14:textId="258745FC" w:rsidR="00EF64B0" w:rsidRDefault="00EF64B0" w:rsidP="00460745">
      <w:pPr>
        <w:spacing w:before="100" w:beforeAutospacing="1" w:after="100" w:afterAutospacing="1"/>
        <w:ind w:left="990" w:hanging="270"/>
        <w:jc w:val="lef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a. </w:t>
      </w:r>
      <w:r w:rsidR="00460745">
        <w:rPr>
          <w:rFonts w:ascii="Franklin Gothic Book" w:eastAsia="Times New Roman" w:hAnsi="Franklin Gothic Book"/>
          <w:szCs w:val="24"/>
        </w:rPr>
        <w:t>Use the two points who</w:t>
      </w:r>
      <w:r w:rsidR="008A7EC0">
        <w:rPr>
          <w:rFonts w:ascii="Franklin Gothic Book" w:eastAsia="Times New Roman" w:hAnsi="Franklin Gothic Book"/>
          <w:szCs w:val="24"/>
        </w:rPr>
        <w:t>se</w:t>
      </w:r>
      <w:r w:rsidR="00460745">
        <w:rPr>
          <w:rFonts w:ascii="Franklin Gothic Book" w:eastAsia="Times New Roman" w:hAnsi="Franklin Gothic Book"/>
          <w:szCs w:val="24"/>
        </w:rPr>
        <w:t xml:space="preserve"> coordinates are shown by the balloons to find the equation of the line that models the percentage of never-married American ma</w:t>
      </w:r>
      <w:r w:rsidR="00023FF0">
        <w:rPr>
          <w:rFonts w:ascii="Franklin Gothic Book" w:eastAsia="Times New Roman" w:hAnsi="Franklin Gothic Book"/>
          <w:szCs w:val="24"/>
        </w:rPr>
        <w:t>les</w:t>
      </w:r>
      <w:r w:rsidR="00460745">
        <w:rPr>
          <w:rFonts w:ascii="Franklin Gothic Book" w:eastAsia="Times New Roman" w:hAnsi="Franklin Gothic Book"/>
          <w:szCs w:val="24"/>
        </w:rPr>
        <w:t xml:space="preserve"> ages 25-29, </w:t>
      </w:r>
      <w:r w:rsidR="00460745">
        <w:rPr>
          <w:rFonts w:ascii="Franklin Gothic Book" w:eastAsia="Times New Roman" w:hAnsi="Franklin Gothic Book"/>
          <w:i/>
          <w:iCs/>
          <w:szCs w:val="24"/>
        </w:rPr>
        <w:t>y,</w:t>
      </w:r>
      <w:r w:rsidR="00460745">
        <w:rPr>
          <w:rFonts w:ascii="Franklin Gothic Book" w:eastAsia="Times New Roman" w:hAnsi="Franklin Gothic Book"/>
          <w:szCs w:val="24"/>
        </w:rPr>
        <w:t xml:space="preserve"> when it is</w:t>
      </w:r>
      <w:r w:rsidR="00460745">
        <w:rPr>
          <w:rFonts w:ascii="Franklin Gothic Book" w:eastAsia="Times New Roman" w:hAnsi="Franklin Gothic Book"/>
          <w:i/>
          <w:iCs/>
          <w:szCs w:val="24"/>
        </w:rPr>
        <w:t xml:space="preserve"> x </w:t>
      </w:r>
      <w:r w:rsidR="00460745">
        <w:rPr>
          <w:rFonts w:ascii="Franklin Gothic Book" w:eastAsia="Times New Roman" w:hAnsi="Franklin Gothic Book"/>
          <w:szCs w:val="24"/>
        </w:rPr>
        <w:t>years after 1980.  Use function notation.</w:t>
      </w:r>
      <w:r w:rsidR="002C1A17">
        <w:rPr>
          <w:rFonts w:ascii="Franklin Gothic Book" w:eastAsia="Times New Roman" w:hAnsi="Franklin Gothic Book"/>
          <w:szCs w:val="24"/>
        </w:rPr>
        <w:t xml:space="preserve"> </w:t>
      </w:r>
      <w:r w:rsidR="005B5CEF">
        <w:rPr>
          <w:rFonts w:ascii="Franklin Gothic Book" w:hAnsi="Franklin Gothic Book"/>
        </w:rPr>
        <w:t xml:space="preserve">Put your final answer in slope-intercept form. </w:t>
      </w:r>
      <w:r w:rsidR="002C1A17">
        <w:rPr>
          <w:rFonts w:ascii="Franklin Gothic Book" w:eastAsia="Times New Roman" w:hAnsi="Franklin Gothic Book"/>
          <w:szCs w:val="24"/>
        </w:rPr>
        <w:t xml:space="preserve"> </w:t>
      </w:r>
    </w:p>
    <w:p w14:paraId="2EEE2623" w14:textId="0139E44F" w:rsidR="00B743FC" w:rsidRDefault="00B743FC" w:rsidP="00460745">
      <w:pPr>
        <w:spacing w:before="100" w:beforeAutospacing="1" w:after="100" w:afterAutospacing="1"/>
        <w:ind w:left="990" w:hanging="270"/>
        <w:jc w:val="left"/>
        <w:rPr>
          <w:rFonts w:ascii="Franklin Gothic Book" w:eastAsia="Times New Roman" w:hAnsi="Franklin Gothic Book"/>
          <w:szCs w:val="24"/>
        </w:rPr>
      </w:pPr>
    </w:p>
    <w:p w14:paraId="24F86B24" w14:textId="2E06A641" w:rsidR="00B743FC" w:rsidRDefault="00B743FC" w:rsidP="00460745">
      <w:pPr>
        <w:spacing w:before="100" w:beforeAutospacing="1" w:after="100" w:afterAutospacing="1"/>
        <w:ind w:left="990" w:hanging="270"/>
        <w:jc w:val="left"/>
        <w:rPr>
          <w:rFonts w:ascii="Franklin Gothic Book" w:eastAsia="Times New Roman" w:hAnsi="Franklin Gothic Book"/>
          <w:szCs w:val="24"/>
        </w:rPr>
      </w:pPr>
    </w:p>
    <w:p w14:paraId="5024D69E" w14:textId="32EBCFB6" w:rsidR="004B7805" w:rsidRDefault="004B7805" w:rsidP="00460745">
      <w:pPr>
        <w:spacing w:before="100" w:beforeAutospacing="1" w:after="100" w:afterAutospacing="1"/>
        <w:ind w:left="990" w:hanging="270"/>
        <w:jc w:val="left"/>
        <w:rPr>
          <w:rFonts w:ascii="Franklin Gothic Book" w:eastAsia="Times New Roman" w:hAnsi="Franklin Gothic Book"/>
          <w:szCs w:val="24"/>
        </w:rPr>
      </w:pPr>
    </w:p>
    <w:p w14:paraId="316D45B5" w14:textId="77777777" w:rsidR="00C258F2" w:rsidRDefault="00C258F2" w:rsidP="00B743FC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</w:p>
    <w:p w14:paraId="6CB31422" w14:textId="2DD67771" w:rsidR="00460745" w:rsidRDefault="00460745" w:rsidP="00C258F2">
      <w:pPr>
        <w:spacing w:before="100" w:beforeAutospacing="1" w:after="100" w:afterAutospacing="1"/>
        <w:ind w:left="630" w:hanging="270"/>
        <w:jc w:val="lef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 w:rsidR="00B743FC">
        <w:rPr>
          <w:rFonts w:ascii="Franklin Gothic Book" w:eastAsia="Times New Roman" w:hAnsi="Franklin Gothic Book"/>
          <w:szCs w:val="24"/>
        </w:rPr>
        <w:tab/>
      </w:r>
      <w:r w:rsidR="004B7805">
        <w:rPr>
          <w:rFonts w:ascii="Franklin Gothic Book" w:eastAsia="Times New Roman" w:hAnsi="Franklin Gothic Book"/>
          <w:szCs w:val="24"/>
        </w:rPr>
        <w:tab/>
      </w:r>
      <w:r w:rsidR="004B7805">
        <w:rPr>
          <w:rFonts w:ascii="Franklin Gothic Book" w:eastAsia="Times New Roman" w:hAnsi="Franklin Gothic Book"/>
          <w:szCs w:val="24"/>
        </w:rPr>
        <w:tab/>
      </w:r>
      <w:r w:rsidR="004B7805">
        <w:rPr>
          <w:rFonts w:ascii="Franklin Gothic Book" w:eastAsia="Times New Roman" w:hAnsi="Franklin Gothic Book"/>
          <w:szCs w:val="24"/>
        </w:rPr>
        <w:tab/>
      </w:r>
      <w:r w:rsidR="004B7805">
        <w:rPr>
          <w:rFonts w:ascii="Franklin Gothic Book" w:eastAsia="Times New Roman" w:hAnsi="Franklin Gothic Book"/>
          <w:szCs w:val="24"/>
        </w:rPr>
        <w:tab/>
      </w:r>
      <w:r w:rsidR="004B7805">
        <w:rPr>
          <w:rFonts w:ascii="Franklin Gothic Book" w:eastAsia="Times New Roman" w:hAnsi="Franklin Gothic Book"/>
          <w:szCs w:val="24"/>
        </w:rPr>
        <w:tab/>
      </w:r>
      <w:r w:rsidR="004B7805"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>a.______________________</w:t>
      </w:r>
    </w:p>
    <w:p w14:paraId="70D0B2C0" w14:textId="5205A183" w:rsidR="00460745" w:rsidRDefault="00460745" w:rsidP="00460745">
      <w:pPr>
        <w:spacing w:before="100" w:beforeAutospacing="1" w:after="100" w:afterAutospacing="1"/>
        <w:ind w:left="990" w:hanging="270"/>
        <w:jc w:val="lef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b. Use the linear function</w:t>
      </w:r>
      <w:r w:rsidR="005B5CEF">
        <w:rPr>
          <w:rFonts w:ascii="Franklin Gothic Book" w:eastAsia="Times New Roman" w:hAnsi="Franklin Gothic Book"/>
          <w:szCs w:val="24"/>
        </w:rPr>
        <w:t xml:space="preserve"> you made above</w:t>
      </w:r>
      <w:r>
        <w:rPr>
          <w:rFonts w:ascii="Franklin Gothic Book" w:eastAsia="Times New Roman" w:hAnsi="Franklin Gothic Book"/>
          <w:szCs w:val="24"/>
        </w:rPr>
        <w:t xml:space="preserve"> to predict the percentage of never-married American males, ages 25-29, in 2015.</w:t>
      </w:r>
      <w:r w:rsidR="00C258F2">
        <w:rPr>
          <w:rFonts w:ascii="Franklin Gothic Book" w:eastAsia="Times New Roman" w:hAnsi="Franklin Gothic Book"/>
          <w:szCs w:val="24"/>
        </w:rPr>
        <w:t xml:space="preserve"> (This is how many years after 1980…)</w:t>
      </w:r>
      <w:r w:rsidR="004B7805">
        <w:rPr>
          <w:rFonts w:ascii="Franklin Gothic Book" w:eastAsia="Times New Roman" w:hAnsi="Franklin Gothic Book"/>
          <w:szCs w:val="24"/>
        </w:rPr>
        <w:t xml:space="preserve"> Include units and do not round the answer.</w:t>
      </w:r>
    </w:p>
    <w:p w14:paraId="5C084A7A" w14:textId="77777777" w:rsidR="00977432" w:rsidRDefault="00977432" w:rsidP="00460745">
      <w:pPr>
        <w:spacing w:before="100" w:beforeAutospacing="1" w:after="100" w:afterAutospacing="1"/>
        <w:ind w:left="990" w:hanging="270"/>
        <w:jc w:val="left"/>
        <w:rPr>
          <w:rFonts w:ascii="Franklin Gothic Book" w:eastAsia="Times New Roman" w:hAnsi="Franklin Gothic Book"/>
          <w:szCs w:val="24"/>
        </w:rPr>
      </w:pPr>
    </w:p>
    <w:p w14:paraId="111E5E2B" w14:textId="72A2EF68" w:rsidR="00977432" w:rsidRDefault="00460745" w:rsidP="00977432">
      <w:pPr>
        <w:spacing w:before="100" w:beforeAutospacing="1" w:after="100" w:afterAutospacing="1"/>
        <w:ind w:left="990" w:hanging="270"/>
        <w:jc w:val="lef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  <w:t>b.______________________</w:t>
      </w:r>
    </w:p>
    <w:p w14:paraId="6FC74F95" w14:textId="77777777" w:rsidR="00977432" w:rsidRPr="00C258F2" w:rsidRDefault="00977432" w:rsidP="00B73216">
      <w:pPr>
        <w:ind w:left="994" w:hanging="274"/>
        <w:jc w:val="left"/>
        <w:rPr>
          <w:rFonts w:ascii="Franklin Gothic Book" w:eastAsia="Times New Roman" w:hAnsi="Franklin Gothic Book"/>
          <w:szCs w:val="24"/>
        </w:rPr>
      </w:pPr>
    </w:p>
    <w:p w14:paraId="1D897F8C" w14:textId="11CC076D" w:rsidR="00C258F2" w:rsidRPr="00C258F2" w:rsidRDefault="00A46F2B" w:rsidP="00B73216">
      <w:pPr>
        <w:pStyle w:val="NormalWeb"/>
        <w:spacing w:before="0" w:beforeAutospacing="0" w:after="0" w:afterAutospacing="0"/>
        <w:ind w:left="450" w:hanging="450"/>
        <w:jc w:val="left"/>
      </w:pPr>
      <w:r>
        <w:rPr>
          <w:rFonts w:ascii="Franklin Gothic Book" w:hAnsi="Franklin Gothic Book"/>
        </w:rPr>
        <w:t>1</w:t>
      </w:r>
      <w:r w:rsidR="00B73216">
        <w:rPr>
          <w:rFonts w:ascii="Franklin Gothic Book" w:hAnsi="Franklin Gothic Book"/>
        </w:rPr>
        <w:t>4</w:t>
      </w:r>
      <w:r>
        <w:rPr>
          <w:rFonts w:ascii="Franklin Gothic Book" w:hAnsi="Franklin Gothic Book"/>
        </w:rPr>
        <w:t xml:space="preserve">.  </w:t>
      </w:r>
      <w:r w:rsidRPr="00A46F2B">
        <w:rPr>
          <w:rFonts w:ascii="Franklin Gothic Book" w:hAnsi="Franklin Gothic Book"/>
          <w:szCs w:val="24"/>
        </w:rPr>
        <w:t xml:space="preserve">Suppose that a ball is thrown vertically upward from the ground. The height of the ball above the ground as a function of time is given by the equation: </w:t>
      </w:r>
      <w:r w:rsidR="00C258F2" w:rsidRPr="00C258F2">
        <w:rPr>
          <w:rFonts w:ascii="Franklin Gothic Book" w:hAnsi="Franklin Gothic Book"/>
          <w:position w:val="-10"/>
          <w:szCs w:val="24"/>
        </w:rPr>
        <w:object w:dxaOrig="2299" w:dyaOrig="360" w14:anchorId="7F751437">
          <v:shape id="_x0000_i1037" type="#_x0000_t75" style="width:115.2pt;height:18pt" o:ole="">
            <v:imagedata r:id="rId38" o:title=""/>
          </v:shape>
          <o:OLEObject Type="Embed" ProgID="Equation.DSMT4" ShapeID="_x0000_i1037" DrawAspect="Content" ObjectID="_1768403038" r:id="rId39"/>
        </w:object>
      </w:r>
      <w:r w:rsidR="00C258F2">
        <w:rPr>
          <w:rFonts w:ascii="Franklin Gothic Book" w:hAnsi="Franklin Gothic Book"/>
          <w:szCs w:val="24"/>
        </w:rPr>
        <w:t xml:space="preserve">  where </w:t>
      </w:r>
      <w:r w:rsidR="00C258F2" w:rsidRPr="00C258F2">
        <w:rPr>
          <w:rFonts w:ascii="Franklin Gothic Book" w:hAnsi="Franklin Gothic Book"/>
          <w:position w:val="-10"/>
          <w:szCs w:val="24"/>
        </w:rPr>
        <w:object w:dxaOrig="440" w:dyaOrig="320" w14:anchorId="75271B22">
          <v:shape id="_x0000_i1038" type="#_x0000_t75" style="width:21.6pt;height:16.2pt" o:ole="">
            <v:imagedata r:id="rId40" o:title=""/>
          </v:shape>
          <o:OLEObject Type="Embed" ProgID="Equation.DSMT4" ShapeID="_x0000_i1038" DrawAspect="Content" ObjectID="_1768403039" r:id="rId41"/>
        </w:object>
      </w:r>
      <w:r w:rsidR="00C258F2">
        <w:rPr>
          <w:rFonts w:ascii="Franklin Gothic Book" w:hAnsi="Franklin Gothic Book"/>
          <w:szCs w:val="24"/>
        </w:rPr>
        <w:t xml:space="preserve"> is the height of the ball in meters and </w:t>
      </w:r>
      <w:r w:rsidR="00C258F2">
        <w:rPr>
          <w:rFonts w:ascii="Franklin Gothic Book" w:hAnsi="Franklin Gothic Book"/>
          <w:i/>
          <w:iCs/>
          <w:szCs w:val="24"/>
        </w:rPr>
        <w:t>t</w:t>
      </w:r>
      <w:r w:rsidR="00C258F2">
        <w:rPr>
          <w:rFonts w:ascii="Franklin Gothic Book" w:hAnsi="Franklin Gothic Book"/>
          <w:szCs w:val="24"/>
        </w:rPr>
        <w:t xml:space="preserve"> is the time in seconds.</w:t>
      </w:r>
    </w:p>
    <w:p w14:paraId="21E6DF55" w14:textId="4C44E90F" w:rsidR="00C258F2" w:rsidRDefault="00A46F2B" w:rsidP="00B73216">
      <w:pPr>
        <w:pStyle w:val="ListParagraph"/>
        <w:numPr>
          <w:ilvl w:val="1"/>
          <w:numId w:val="14"/>
        </w:numPr>
        <w:ind w:left="990" w:hanging="270"/>
        <w:contextualSpacing w:val="0"/>
        <w:jc w:val="left"/>
        <w:rPr>
          <w:rFonts w:ascii="Franklin Gothic Book" w:hAnsi="Franklin Gothic Book"/>
          <w:szCs w:val="24"/>
        </w:rPr>
      </w:pPr>
      <w:r w:rsidRPr="00C258F2">
        <w:rPr>
          <w:rFonts w:ascii="Franklin Gothic Book" w:hAnsi="Franklin Gothic Book"/>
          <w:szCs w:val="24"/>
        </w:rPr>
        <w:t>What is the height of the ball above the ground after t=</w:t>
      </w:r>
      <w:r w:rsidR="00C258F2">
        <w:rPr>
          <w:rFonts w:ascii="Franklin Gothic Book" w:hAnsi="Franklin Gothic Book"/>
          <w:szCs w:val="24"/>
        </w:rPr>
        <w:t>1</w:t>
      </w:r>
      <w:r w:rsidRPr="00C258F2">
        <w:rPr>
          <w:rFonts w:ascii="Franklin Gothic Book" w:hAnsi="Franklin Gothic Book"/>
          <w:szCs w:val="24"/>
        </w:rPr>
        <w:t xml:space="preserve"> seconds? Include units and do not round the answer.</w:t>
      </w:r>
    </w:p>
    <w:p w14:paraId="0AADCDE0" w14:textId="443BF2A3" w:rsidR="00977432" w:rsidRDefault="00977432" w:rsidP="00B73216">
      <w:pPr>
        <w:pStyle w:val="ListParagraph"/>
        <w:ind w:left="990"/>
        <w:contextualSpacing w:val="0"/>
        <w:jc w:val="left"/>
        <w:rPr>
          <w:rFonts w:ascii="Franklin Gothic Book" w:hAnsi="Franklin Gothic Book"/>
          <w:szCs w:val="24"/>
        </w:rPr>
      </w:pPr>
    </w:p>
    <w:p w14:paraId="4AD82FC8" w14:textId="62ADD9F4" w:rsidR="00B73216" w:rsidRDefault="00B73216" w:rsidP="00B73216">
      <w:pPr>
        <w:pStyle w:val="ListParagraph"/>
        <w:ind w:left="990"/>
        <w:contextualSpacing w:val="0"/>
        <w:jc w:val="left"/>
        <w:rPr>
          <w:rFonts w:ascii="Franklin Gothic Book" w:hAnsi="Franklin Gothic Book"/>
          <w:szCs w:val="24"/>
        </w:rPr>
      </w:pPr>
    </w:p>
    <w:p w14:paraId="428F5EBA" w14:textId="77777777" w:rsidR="00B73216" w:rsidRDefault="00B73216" w:rsidP="00B73216">
      <w:pPr>
        <w:pStyle w:val="ListParagraph"/>
        <w:ind w:left="990"/>
        <w:contextualSpacing w:val="0"/>
        <w:jc w:val="left"/>
        <w:rPr>
          <w:rFonts w:ascii="Franklin Gothic Book" w:hAnsi="Franklin Gothic Book"/>
          <w:szCs w:val="24"/>
        </w:rPr>
      </w:pPr>
    </w:p>
    <w:p w14:paraId="3CA0DF01" w14:textId="77777777" w:rsidR="00B73216" w:rsidRPr="004B7805" w:rsidRDefault="00B73216" w:rsidP="00B73216">
      <w:pPr>
        <w:pStyle w:val="ListParagraph"/>
        <w:ind w:left="990"/>
        <w:contextualSpacing w:val="0"/>
        <w:jc w:val="left"/>
        <w:rPr>
          <w:rFonts w:ascii="Franklin Gothic Book" w:hAnsi="Franklin Gothic Book"/>
          <w:szCs w:val="24"/>
        </w:rPr>
      </w:pPr>
    </w:p>
    <w:p w14:paraId="52560206" w14:textId="24376F56" w:rsidR="00C258F2" w:rsidRDefault="00C258F2" w:rsidP="00B73216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a.______________________</w:t>
      </w:r>
    </w:p>
    <w:p w14:paraId="7DB6EF09" w14:textId="77777777" w:rsidR="00B73216" w:rsidRPr="00C258F2" w:rsidRDefault="00B73216" w:rsidP="00B73216">
      <w:pPr>
        <w:jc w:val="right"/>
        <w:rPr>
          <w:rFonts w:ascii="Franklin Gothic Book" w:hAnsi="Franklin Gothic Book"/>
          <w:szCs w:val="24"/>
        </w:rPr>
      </w:pPr>
    </w:p>
    <w:p w14:paraId="215E4993" w14:textId="1C1D605E" w:rsidR="00B743FC" w:rsidRDefault="00B743FC" w:rsidP="00B73216">
      <w:pPr>
        <w:ind w:left="990" w:hanging="27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 xml:space="preserve">b.  </w:t>
      </w:r>
      <w:r w:rsidRPr="00B743FC">
        <w:rPr>
          <w:rFonts w:ascii="Franklin Gothic Book" w:hAnsi="Franklin Gothic Book"/>
          <w:szCs w:val="24"/>
        </w:rPr>
        <w:t>What is the height of the ball above the ground after t=2 seconds? Include units and do not round the answer.</w:t>
      </w:r>
    </w:p>
    <w:p w14:paraId="683CBF67" w14:textId="1131CD6E" w:rsidR="00B743FC" w:rsidRDefault="00B743FC" w:rsidP="00B73216">
      <w:pPr>
        <w:ind w:left="1440" w:hanging="360"/>
        <w:jc w:val="left"/>
        <w:rPr>
          <w:rFonts w:ascii="Franklin Gothic Book" w:hAnsi="Franklin Gothic Book"/>
          <w:szCs w:val="24"/>
        </w:rPr>
      </w:pPr>
    </w:p>
    <w:p w14:paraId="3EA2AFDB" w14:textId="0241358F" w:rsidR="00B73216" w:rsidRDefault="00B73216" w:rsidP="00B73216">
      <w:pPr>
        <w:ind w:left="1440" w:hanging="360"/>
        <w:jc w:val="left"/>
        <w:rPr>
          <w:rFonts w:ascii="Franklin Gothic Book" w:hAnsi="Franklin Gothic Book"/>
          <w:szCs w:val="24"/>
        </w:rPr>
      </w:pPr>
    </w:p>
    <w:p w14:paraId="1AB06FFD" w14:textId="77777777" w:rsidR="00B73216" w:rsidRDefault="00B73216" w:rsidP="00B73216">
      <w:pPr>
        <w:ind w:left="1440" w:hanging="360"/>
        <w:jc w:val="left"/>
        <w:rPr>
          <w:rFonts w:ascii="Franklin Gothic Book" w:hAnsi="Franklin Gothic Book"/>
          <w:szCs w:val="24"/>
        </w:rPr>
      </w:pPr>
    </w:p>
    <w:p w14:paraId="1AAECB5C" w14:textId="77777777" w:rsidR="00B73216" w:rsidRDefault="00B73216" w:rsidP="00B73216">
      <w:pPr>
        <w:ind w:left="1440" w:hanging="360"/>
        <w:jc w:val="left"/>
        <w:rPr>
          <w:rFonts w:ascii="Franklin Gothic Book" w:hAnsi="Franklin Gothic Book"/>
          <w:szCs w:val="24"/>
        </w:rPr>
      </w:pPr>
    </w:p>
    <w:p w14:paraId="5C63498E" w14:textId="6DFD2DF8" w:rsidR="00B743FC" w:rsidRDefault="00B743FC" w:rsidP="00B73216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hAnsi="Franklin Gothic Book"/>
          <w:szCs w:val="24"/>
        </w:rPr>
        <w:tab/>
      </w:r>
      <w:r>
        <w:rPr>
          <w:rFonts w:ascii="Franklin Gothic Book" w:hAnsi="Franklin Gothic Book"/>
          <w:szCs w:val="24"/>
        </w:rPr>
        <w:tab/>
      </w:r>
      <w:r>
        <w:rPr>
          <w:rFonts w:ascii="Franklin Gothic Book" w:hAnsi="Franklin Gothic Book"/>
          <w:szCs w:val="24"/>
        </w:rPr>
        <w:tab/>
      </w:r>
      <w:r>
        <w:rPr>
          <w:rFonts w:ascii="Franklin Gothic Book" w:hAnsi="Franklin Gothic Book"/>
          <w:szCs w:val="24"/>
        </w:rPr>
        <w:tab/>
      </w:r>
      <w:r>
        <w:rPr>
          <w:rFonts w:ascii="Franklin Gothic Book" w:hAnsi="Franklin Gothic Book"/>
          <w:szCs w:val="24"/>
        </w:rPr>
        <w:tab/>
      </w:r>
      <w:r>
        <w:rPr>
          <w:rFonts w:ascii="Franklin Gothic Book" w:hAnsi="Franklin Gothic Book"/>
          <w:szCs w:val="24"/>
        </w:rPr>
        <w:tab/>
      </w:r>
      <w:r>
        <w:rPr>
          <w:rFonts w:ascii="Franklin Gothic Book" w:hAnsi="Franklin Gothic Book"/>
          <w:szCs w:val="24"/>
        </w:rPr>
        <w:tab/>
      </w:r>
      <w:r>
        <w:rPr>
          <w:rFonts w:ascii="Franklin Gothic Book" w:hAnsi="Franklin Gothic Book"/>
          <w:szCs w:val="24"/>
        </w:rPr>
        <w:tab/>
      </w:r>
      <w:r>
        <w:rPr>
          <w:rFonts w:ascii="Franklin Gothic Book" w:hAnsi="Franklin Gothic Book"/>
          <w:szCs w:val="24"/>
        </w:rPr>
        <w:tab/>
      </w:r>
      <w:r>
        <w:rPr>
          <w:rFonts w:ascii="Franklin Gothic Book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>b.______________________</w:t>
      </w:r>
    </w:p>
    <w:p w14:paraId="24D96D1F" w14:textId="77777777" w:rsidR="00B73216" w:rsidRPr="00B743FC" w:rsidRDefault="00B73216" w:rsidP="00B73216">
      <w:pPr>
        <w:jc w:val="right"/>
        <w:rPr>
          <w:rFonts w:ascii="Franklin Gothic Book" w:hAnsi="Franklin Gothic Book"/>
          <w:szCs w:val="24"/>
        </w:rPr>
      </w:pPr>
    </w:p>
    <w:p w14:paraId="2F0222E2" w14:textId="0B49B99C" w:rsidR="00C258F2" w:rsidRDefault="00B743FC" w:rsidP="00B73216">
      <w:pPr>
        <w:ind w:left="990" w:hanging="27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 xml:space="preserve">c. Using the information you found in part </w:t>
      </w:r>
      <w:r>
        <w:rPr>
          <w:rFonts w:ascii="Franklin Gothic Book" w:hAnsi="Franklin Gothic Book"/>
          <w:i/>
          <w:iCs/>
          <w:szCs w:val="24"/>
        </w:rPr>
        <w:t xml:space="preserve">a </w:t>
      </w:r>
      <w:r>
        <w:rPr>
          <w:rFonts w:ascii="Franklin Gothic Book" w:hAnsi="Franklin Gothic Book"/>
          <w:szCs w:val="24"/>
        </w:rPr>
        <w:t xml:space="preserve">and </w:t>
      </w:r>
      <w:r>
        <w:rPr>
          <w:rFonts w:ascii="Franklin Gothic Book" w:hAnsi="Franklin Gothic Book"/>
          <w:i/>
          <w:iCs/>
          <w:szCs w:val="24"/>
        </w:rPr>
        <w:t>b</w:t>
      </w:r>
      <w:r>
        <w:rPr>
          <w:rFonts w:ascii="Franklin Gothic Book" w:hAnsi="Franklin Gothic Book"/>
          <w:szCs w:val="24"/>
        </w:rPr>
        <w:t>, find the AVERAGE RATE OF CHANGE between x</w:t>
      </w:r>
      <w:r>
        <w:rPr>
          <w:rFonts w:ascii="Franklin Gothic Book" w:hAnsi="Franklin Gothic Book"/>
          <w:szCs w:val="24"/>
          <w:vertAlign w:val="subscript"/>
        </w:rPr>
        <w:t>1</w:t>
      </w:r>
      <w:r>
        <w:rPr>
          <w:rFonts w:ascii="Franklin Gothic Book" w:hAnsi="Franklin Gothic Book"/>
          <w:szCs w:val="24"/>
        </w:rPr>
        <w:t>=1 second and x</w:t>
      </w:r>
      <w:r>
        <w:rPr>
          <w:rFonts w:ascii="Franklin Gothic Book" w:hAnsi="Franklin Gothic Book"/>
          <w:szCs w:val="24"/>
          <w:vertAlign w:val="subscript"/>
        </w:rPr>
        <w:t>2</w:t>
      </w:r>
      <w:r>
        <w:rPr>
          <w:rFonts w:ascii="Franklin Gothic Book" w:hAnsi="Franklin Gothic Book"/>
          <w:szCs w:val="24"/>
        </w:rPr>
        <w:t>= 2 seconds</w:t>
      </w:r>
    </w:p>
    <w:p w14:paraId="26623D03" w14:textId="77777777" w:rsidR="00B73216" w:rsidRPr="00B743FC" w:rsidRDefault="00B73216" w:rsidP="00B743FC">
      <w:pPr>
        <w:spacing w:before="100" w:beforeAutospacing="1" w:after="100" w:afterAutospacing="1"/>
        <w:ind w:left="990" w:hanging="270"/>
        <w:jc w:val="left"/>
        <w:rPr>
          <w:rFonts w:ascii="Franklin Gothic Book" w:hAnsi="Franklin Gothic Book"/>
          <w:szCs w:val="24"/>
        </w:rPr>
      </w:pPr>
    </w:p>
    <w:p w14:paraId="29AB0219" w14:textId="012F9AA4" w:rsidR="00A46F2B" w:rsidRDefault="00A46F2B" w:rsidP="00BB3BB9">
      <w:pPr>
        <w:jc w:val="left"/>
        <w:rPr>
          <w:rFonts w:ascii="Franklin Gothic Book" w:hAnsi="Franklin Gothic Book"/>
        </w:rPr>
      </w:pPr>
    </w:p>
    <w:p w14:paraId="1A4C48B7" w14:textId="3EBC58D3" w:rsidR="00B743FC" w:rsidRDefault="00B743FC" w:rsidP="00BB3BB9">
      <w:pPr>
        <w:jc w:val="left"/>
        <w:rPr>
          <w:rFonts w:ascii="Franklin Gothic Book" w:hAnsi="Franklin Gothic Book"/>
        </w:rPr>
      </w:pPr>
    </w:p>
    <w:p w14:paraId="5AA85D4F" w14:textId="77777777" w:rsidR="00B73216" w:rsidRDefault="00B73216" w:rsidP="00BB3BB9">
      <w:pPr>
        <w:jc w:val="left"/>
        <w:rPr>
          <w:rFonts w:ascii="Franklin Gothic Book" w:hAnsi="Franklin Gothic Book"/>
        </w:rPr>
      </w:pPr>
    </w:p>
    <w:p w14:paraId="20BB2D85" w14:textId="77777777" w:rsidR="00B743FC" w:rsidRPr="00BB3BB9" w:rsidRDefault="00B743FC" w:rsidP="00BB3BB9">
      <w:pPr>
        <w:jc w:val="left"/>
        <w:rPr>
          <w:rFonts w:ascii="Franklin Gothic Book" w:hAnsi="Franklin Gothic Book"/>
        </w:rPr>
      </w:pPr>
    </w:p>
    <w:p w14:paraId="7B7D5DEE" w14:textId="1FE2B2D6" w:rsidR="002C4E49" w:rsidRDefault="00B743FC" w:rsidP="00B743FC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c.______________________</w:t>
      </w:r>
    </w:p>
    <w:p w14:paraId="56F37A9B" w14:textId="7DC509DC" w:rsidR="00B743FC" w:rsidRDefault="00B743FC" w:rsidP="00B743FC">
      <w:pPr>
        <w:jc w:val="left"/>
        <w:rPr>
          <w:rFonts w:ascii="Franklin Gothic Book" w:hAnsi="Franklin Gothic Book"/>
        </w:rPr>
      </w:pPr>
    </w:p>
    <w:p w14:paraId="0B1842AC" w14:textId="77777777" w:rsidR="00B73216" w:rsidRDefault="00B73216" w:rsidP="00B743FC">
      <w:pPr>
        <w:jc w:val="left"/>
        <w:rPr>
          <w:rFonts w:ascii="Franklin Gothic Book" w:hAnsi="Franklin Gothic Book"/>
        </w:rPr>
      </w:pPr>
    </w:p>
    <w:p w14:paraId="60AA1739" w14:textId="17F806F2" w:rsidR="00B743FC" w:rsidRDefault="009C71F3" w:rsidP="00B743FC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B73216">
        <w:rPr>
          <w:rFonts w:ascii="Franklin Gothic Book" w:hAnsi="Franklin Gothic Book"/>
        </w:rPr>
        <w:t>5</w:t>
      </w:r>
      <w:r>
        <w:rPr>
          <w:rFonts w:ascii="Franklin Gothic Book" w:hAnsi="Franklin Gothic Book"/>
        </w:rPr>
        <w:t>.  Find the domain of the given function.  Write your answer in interval notation.</w:t>
      </w:r>
    </w:p>
    <w:p w14:paraId="487274E3" w14:textId="69FB0440" w:rsidR="009C71F3" w:rsidRDefault="009C71F3" w:rsidP="00B743FC">
      <w:pPr>
        <w:jc w:val="left"/>
        <w:rPr>
          <w:rFonts w:ascii="Franklin Gothic Book" w:hAnsi="Franklin Gothic Book"/>
        </w:rPr>
      </w:pPr>
    </w:p>
    <w:p w14:paraId="4F445C7B" w14:textId="03D72A9E" w:rsidR="009C71F3" w:rsidRDefault="009C71F3" w:rsidP="009C71F3">
      <w:pPr>
        <w:keepNext/>
      </w:pPr>
      <w:r w:rsidRPr="009C71F3">
        <w:rPr>
          <w:rFonts w:ascii="Franklin Gothic Book" w:hAnsi="Franklin Gothic Book"/>
          <w:position w:val="-24"/>
        </w:rPr>
        <w:object w:dxaOrig="1380" w:dyaOrig="620" w14:anchorId="334E50FD">
          <v:shape id="_x0000_i1039" type="#_x0000_t75" style="width:69pt;height:31.2pt" o:ole="">
            <v:imagedata r:id="rId42" o:title=""/>
          </v:shape>
          <o:OLEObject Type="Embed" ProgID="Equation.DSMT4" ShapeID="_x0000_i1039" DrawAspect="Content" ObjectID="_1768403040" r:id="rId43"/>
        </w:object>
      </w:r>
    </w:p>
    <w:p w14:paraId="5DDEF8A5" w14:textId="0810848E" w:rsidR="009C71F3" w:rsidRDefault="009C71F3" w:rsidP="009C71F3">
      <w:pPr>
        <w:pStyle w:val="Caption"/>
        <w:jc w:val="left"/>
        <w:rPr>
          <w:rFonts w:ascii="Franklin Gothic Book" w:hAnsi="Franklin Gothic Book"/>
        </w:rPr>
      </w:pPr>
    </w:p>
    <w:p w14:paraId="7CBA01CA" w14:textId="77777777" w:rsidR="00B73216" w:rsidRPr="00B73216" w:rsidRDefault="00B73216" w:rsidP="00B73216"/>
    <w:p w14:paraId="007428E6" w14:textId="2421CBCA" w:rsidR="009C71F3" w:rsidRDefault="009C71F3" w:rsidP="009C71F3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762886C8" w14:textId="0BC7AEF4" w:rsidR="009C71F3" w:rsidRDefault="009C71F3" w:rsidP="0087680A">
      <w:pPr>
        <w:jc w:val="both"/>
        <w:rPr>
          <w:rFonts w:ascii="Franklin Gothic Book" w:eastAsia="Times New Roman" w:hAnsi="Franklin Gothic Book"/>
          <w:szCs w:val="24"/>
        </w:rPr>
      </w:pPr>
    </w:p>
    <w:p w14:paraId="068F89B5" w14:textId="77777777" w:rsidR="009C71F3" w:rsidRDefault="009C71F3" w:rsidP="009C71F3">
      <w:pPr>
        <w:jc w:val="right"/>
        <w:rPr>
          <w:rFonts w:ascii="Franklin Gothic Book" w:eastAsia="Times New Roman" w:hAnsi="Franklin Gothic Book"/>
          <w:szCs w:val="24"/>
        </w:rPr>
      </w:pPr>
    </w:p>
    <w:p w14:paraId="7F38973C" w14:textId="2C7773F0" w:rsidR="009C71F3" w:rsidRDefault="009C71F3" w:rsidP="009C71F3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B73216">
        <w:rPr>
          <w:rFonts w:ascii="Franklin Gothic Book" w:hAnsi="Franklin Gothic Book"/>
        </w:rPr>
        <w:t>6</w:t>
      </w:r>
      <w:r>
        <w:rPr>
          <w:rFonts w:ascii="Franklin Gothic Book" w:hAnsi="Franklin Gothic Book"/>
        </w:rPr>
        <w:t>.  Find the domain of the given function.  Write your answer in interval notation.</w:t>
      </w:r>
    </w:p>
    <w:p w14:paraId="390EE836" w14:textId="77777777" w:rsidR="009C71F3" w:rsidRDefault="009C71F3" w:rsidP="009C71F3">
      <w:pPr>
        <w:jc w:val="left"/>
        <w:rPr>
          <w:rFonts w:ascii="Franklin Gothic Book" w:hAnsi="Franklin Gothic Book"/>
        </w:rPr>
      </w:pPr>
    </w:p>
    <w:p w14:paraId="0BEF2C92" w14:textId="0576B87B" w:rsidR="009C71F3" w:rsidRDefault="009C71F3" w:rsidP="009C71F3">
      <w:pPr>
        <w:keepNext/>
      </w:pPr>
      <w:r w:rsidRPr="009C71F3">
        <w:rPr>
          <w:rFonts w:ascii="Franklin Gothic Book" w:hAnsi="Franklin Gothic Book"/>
          <w:position w:val="-10"/>
        </w:rPr>
        <w:object w:dxaOrig="1380" w:dyaOrig="380" w14:anchorId="0420F3E0">
          <v:shape id="_x0000_i1040" type="#_x0000_t75" style="width:69pt;height:19.2pt" o:ole="">
            <v:imagedata r:id="rId44" o:title=""/>
          </v:shape>
          <o:OLEObject Type="Embed" ProgID="Equation.DSMT4" ShapeID="_x0000_i1040" DrawAspect="Content" ObjectID="_1768403041" r:id="rId45"/>
        </w:object>
      </w:r>
    </w:p>
    <w:p w14:paraId="718DA56B" w14:textId="06E3AA28" w:rsidR="009C71F3" w:rsidRDefault="009C71F3" w:rsidP="009C71F3">
      <w:pPr>
        <w:pStyle w:val="Caption"/>
        <w:jc w:val="left"/>
        <w:rPr>
          <w:rFonts w:ascii="Franklin Gothic Book" w:hAnsi="Franklin Gothic Book"/>
        </w:rPr>
      </w:pPr>
    </w:p>
    <w:p w14:paraId="6703791A" w14:textId="77777777" w:rsidR="00B73216" w:rsidRPr="00B73216" w:rsidRDefault="00B73216" w:rsidP="00B73216"/>
    <w:p w14:paraId="620FE58B" w14:textId="77777777" w:rsidR="009C71F3" w:rsidRDefault="009C71F3" w:rsidP="009C71F3">
      <w:pPr>
        <w:keepNext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323A44F5" w14:textId="63D5A4C7" w:rsidR="009C71F3" w:rsidRDefault="009C71F3" w:rsidP="009C71F3">
      <w:pPr>
        <w:pStyle w:val="Caption"/>
        <w:jc w:val="right"/>
      </w:pPr>
    </w:p>
    <w:p w14:paraId="161F4E39" w14:textId="27840CE2" w:rsidR="009C71F3" w:rsidRDefault="009C71F3" w:rsidP="009C71F3"/>
    <w:p w14:paraId="0FEEF872" w14:textId="77777777" w:rsidR="00B73216" w:rsidRDefault="00B73216" w:rsidP="009C71F3"/>
    <w:p w14:paraId="7CE0F76D" w14:textId="1CFF6A14" w:rsidR="00E20D29" w:rsidRPr="00EB1DC5" w:rsidRDefault="009C71F3" w:rsidP="00E20D29">
      <w:pPr>
        <w:keepNext/>
        <w:jc w:val="left"/>
        <w:rPr>
          <w:rFonts w:ascii="Franklin Gothic Book" w:hAnsi="Franklin Gothic Book"/>
        </w:rPr>
      </w:pPr>
      <w:r w:rsidRPr="00EB1DC5">
        <w:rPr>
          <w:rFonts w:ascii="Franklin Gothic Book" w:hAnsi="Franklin Gothic Book"/>
        </w:rPr>
        <w:t>1</w:t>
      </w:r>
      <w:r w:rsidR="00B73216">
        <w:rPr>
          <w:rFonts w:ascii="Franklin Gothic Book" w:hAnsi="Franklin Gothic Book"/>
        </w:rPr>
        <w:t>7</w:t>
      </w:r>
      <w:r w:rsidRPr="00EB1DC5">
        <w:rPr>
          <w:rFonts w:ascii="Franklin Gothic Book" w:hAnsi="Franklin Gothic Book"/>
        </w:rPr>
        <w:t xml:space="preserve">.  Given </w:t>
      </w:r>
      <w:r w:rsidR="00E20D29" w:rsidRPr="00EB1DC5">
        <w:rPr>
          <w:rFonts w:ascii="Franklin Gothic Book" w:hAnsi="Franklin Gothic Book"/>
          <w:position w:val="-10"/>
        </w:rPr>
        <w:object w:dxaOrig="1219" w:dyaOrig="320" w14:anchorId="3770B1FB">
          <v:shape id="_x0000_i1041" type="#_x0000_t75" style="width:60.6pt;height:16.2pt" o:ole="">
            <v:imagedata r:id="rId46" o:title=""/>
          </v:shape>
          <o:OLEObject Type="Embed" ProgID="Equation.DSMT4" ShapeID="_x0000_i1041" DrawAspect="Content" ObjectID="_1768403042" r:id="rId47"/>
        </w:object>
      </w:r>
      <w:r w:rsidR="00E20D29" w:rsidRPr="00EB1DC5">
        <w:rPr>
          <w:rFonts w:ascii="Franklin Gothic Book" w:hAnsi="Franklin Gothic Book"/>
        </w:rPr>
        <w:t xml:space="preserve"> and </w:t>
      </w:r>
      <w:r w:rsidR="004B7805" w:rsidRPr="00EB1DC5">
        <w:rPr>
          <w:rFonts w:ascii="Franklin Gothic Book" w:hAnsi="Franklin Gothic Book"/>
          <w:position w:val="-10"/>
        </w:rPr>
        <w:object w:dxaOrig="1440" w:dyaOrig="360" w14:anchorId="7884AE90">
          <v:shape id="_x0000_i1042" type="#_x0000_t75" style="width:1in;height:18pt" o:ole="">
            <v:imagedata r:id="rId48" o:title=""/>
          </v:shape>
          <o:OLEObject Type="Embed" ProgID="Equation.DSMT4" ShapeID="_x0000_i1042" DrawAspect="Content" ObjectID="_1768403043" r:id="rId49"/>
        </w:object>
      </w:r>
    </w:p>
    <w:p w14:paraId="2A64458B" w14:textId="63CCAD20" w:rsidR="00E20D29" w:rsidRPr="00EB1DC5" w:rsidRDefault="00E20D29" w:rsidP="00E20D29">
      <w:pPr>
        <w:keepNext/>
        <w:jc w:val="left"/>
        <w:rPr>
          <w:rFonts w:ascii="Franklin Gothic Book" w:hAnsi="Franklin Gothic Book"/>
        </w:rPr>
      </w:pPr>
    </w:p>
    <w:p w14:paraId="03624DED" w14:textId="25FD5A5C" w:rsidR="00E20D29" w:rsidRPr="00EB1DC5" w:rsidRDefault="00E20D29" w:rsidP="00EB1DC5">
      <w:pPr>
        <w:keepNext/>
        <w:ind w:left="720"/>
        <w:jc w:val="left"/>
        <w:rPr>
          <w:rFonts w:ascii="Franklin Gothic Book" w:hAnsi="Franklin Gothic Book"/>
        </w:rPr>
      </w:pPr>
      <w:r w:rsidRPr="00EB1DC5">
        <w:rPr>
          <w:rFonts w:ascii="Franklin Gothic Book" w:hAnsi="Franklin Gothic Book"/>
        </w:rPr>
        <w:t xml:space="preserve">a.  Find </w:t>
      </w:r>
      <w:r w:rsidRPr="00EB1DC5">
        <w:rPr>
          <w:rFonts w:ascii="Franklin Gothic Book" w:hAnsi="Franklin Gothic Book"/>
          <w:position w:val="-10"/>
        </w:rPr>
        <w:object w:dxaOrig="999" w:dyaOrig="320" w14:anchorId="3CBDD6A3">
          <v:shape id="_x0000_i1043" type="#_x0000_t75" style="width:50.4pt;height:16.2pt" o:ole="">
            <v:imagedata r:id="rId50" o:title=""/>
          </v:shape>
          <o:OLEObject Type="Embed" ProgID="Equation.DSMT4" ShapeID="_x0000_i1043" DrawAspect="Content" ObjectID="_1768403044" r:id="rId51"/>
        </w:object>
      </w:r>
      <w:r w:rsidR="00416552">
        <w:rPr>
          <w:rFonts w:ascii="Franklin Gothic Book" w:hAnsi="Franklin Gothic Book"/>
        </w:rPr>
        <w:t xml:space="preserve"> and simplify</w:t>
      </w:r>
    </w:p>
    <w:p w14:paraId="45CAC504" w14:textId="68741FB0" w:rsidR="009C71F3" w:rsidRDefault="009C71F3" w:rsidP="009C71F3">
      <w:pPr>
        <w:pStyle w:val="Caption"/>
        <w:jc w:val="left"/>
      </w:pPr>
    </w:p>
    <w:p w14:paraId="49F0A098" w14:textId="2F4DB226" w:rsidR="00EB1DC5" w:rsidRDefault="00EB1DC5" w:rsidP="00EB1DC5"/>
    <w:p w14:paraId="7DDDE468" w14:textId="4E772389" w:rsidR="00EB1DC5" w:rsidRDefault="00EB1DC5" w:rsidP="00EB1DC5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a.______________________</w:t>
      </w:r>
    </w:p>
    <w:p w14:paraId="080D1CC3" w14:textId="70C89372" w:rsidR="00EB1DC5" w:rsidRPr="00EB1DC5" w:rsidRDefault="00EB1DC5" w:rsidP="00EB1DC5">
      <w:pPr>
        <w:keepNext/>
        <w:ind w:left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b</w:t>
      </w:r>
      <w:r w:rsidRPr="00EB1DC5">
        <w:rPr>
          <w:rFonts w:ascii="Franklin Gothic Book" w:hAnsi="Franklin Gothic Book"/>
        </w:rPr>
        <w:t xml:space="preserve">.  Find </w:t>
      </w:r>
      <w:r w:rsidRPr="00EB1DC5">
        <w:rPr>
          <w:rFonts w:ascii="Franklin Gothic Book" w:hAnsi="Franklin Gothic Book"/>
          <w:position w:val="-10"/>
        </w:rPr>
        <w:object w:dxaOrig="999" w:dyaOrig="320" w14:anchorId="1A92AD3F">
          <v:shape id="_x0000_i1044" type="#_x0000_t75" style="width:50.4pt;height:16.2pt" o:ole="">
            <v:imagedata r:id="rId52" o:title=""/>
          </v:shape>
          <o:OLEObject Type="Embed" ProgID="Equation.DSMT4" ShapeID="_x0000_i1044" DrawAspect="Content" ObjectID="_1768403045" r:id="rId53"/>
        </w:object>
      </w:r>
      <w:r w:rsidR="00416552">
        <w:rPr>
          <w:rFonts w:ascii="Franklin Gothic Book" w:hAnsi="Franklin Gothic Book"/>
        </w:rPr>
        <w:t xml:space="preserve"> and simplify</w:t>
      </w:r>
    </w:p>
    <w:p w14:paraId="7A151444" w14:textId="77777777" w:rsidR="00EB1DC5" w:rsidRDefault="00EB1DC5" w:rsidP="00EB1DC5">
      <w:pPr>
        <w:pStyle w:val="Caption"/>
        <w:jc w:val="left"/>
      </w:pPr>
    </w:p>
    <w:p w14:paraId="15B77416" w14:textId="77777777" w:rsidR="00EB1DC5" w:rsidRDefault="00EB1DC5" w:rsidP="00EB1DC5"/>
    <w:p w14:paraId="39ED1B60" w14:textId="5F2A2A6D" w:rsidR="00EB1DC5" w:rsidRDefault="00EB1DC5" w:rsidP="00EB1DC5">
      <w:pPr>
        <w:keepNext/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b.______________________</w:t>
      </w:r>
    </w:p>
    <w:p w14:paraId="3FEEDB40" w14:textId="0861A28F" w:rsidR="0087680A" w:rsidRDefault="0087680A" w:rsidP="0087680A">
      <w:pPr>
        <w:keepNext/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</w:p>
    <w:p w14:paraId="24A60013" w14:textId="24088511" w:rsidR="0087680A" w:rsidRDefault="0087680A" w:rsidP="0087680A">
      <w:pPr>
        <w:keepNext/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1</w:t>
      </w:r>
      <w:r w:rsidR="00B73216">
        <w:rPr>
          <w:rFonts w:ascii="Franklin Gothic Book" w:eastAsia="Times New Roman" w:hAnsi="Franklin Gothic Book"/>
          <w:szCs w:val="24"/>
        </w:rPr>
        <w:t>8</w:t>
      </w:r>
      <w:r>
        <w:rPr>
          <w:rFonts w:ascii="Franklin Gothic Book" w:eastAsia="Times New Roman" w:hAnsi="Franklin Gothic Book"/>
          <w:szCs w:val="24"/>
        </w:rPr>
        <w:t xml:space="preserve">.  Using the functions from </w:t>
      </w:r>
      <w:r w:rsidR="00416552">
        <w:rPr>
          <w:rFonts w:ascii="Franklin Gothic Book" w:eastAsia="Times New Roman" w:hAnsi="Franklin Gothic Book"/>
          <w:szCs w:val="24"/>
        </w:rPr>
        <w:t>the previous question</w:t>
      </w:r>
      <w:r>
        <w:rPr>
          <w:rFonts w:ascii="Franklin Gothic Book" w:eastAsia="Times New Roman" w:hAnsi="Franklin Gothic Book"/>
          <w:szCs w:val="24"/>
        </w:rPr>
        <w:t>, find the following:</w:t>
      </w:r>
    </w:p>
    <w:p w14:paraId="4AB11546" w14:textId="25E326D6" w:rsidR="0087680A" w:rsidRPr="00EB1DC5" w:rsidRDefault="0087680A" w:rsidP="0087680A">
      <w:pPr>
        <w:keepNext/>
        <w:ind w:left="720"/>
        <w:jc w:val="left"/>
        <w:rPr>
          <w:rFonts w:ascii="Franklin Gothic Book" w:hAnsi="Franklin Gothic Book"/>
        </w:rPr>
      </w:pPr>
      <w:r w:rsidRPr="00EB1DC5">
        <w:rPr>
          <w:rFonts w:ascii="Franklin Gothic Book" w:hAnsi="Franklin Gothic Book"/>
        </w:rPr>
        <w:t xml:space="preserve">a.  Find </w:t>
      </w:r>
      <w:r w:rsidRPr="00EB1DC5">
        <w:rPr>
          <w:rFonts w:ascii="Franklin Gothic Book" w:hAnsi="Franklin Gothic Book"/>
          <w:position w:val="-10"/>
        </w:rPr>
        <w:object w:dxaOrig="980" w:dyaOrig="320" w14:anchorId="1847688A">
          <v:shape id="_x0000_i1045" type="#_x0000_t75" style="width:49.2pt;height:16.2pt" o:ole="">
            <v:imagedata r:id="rId54" o:title=""/>
          </v:shape>
          <o:OLEObject Type="Embed" ProgID="Equation.DSMT4" ShapeID="_x0000_i1045" DrawAspect="Content" ObjectID="_1768403046" r:id="rId55"/>
        </w:object>
      </w:r>
    </w:p>
    <w:p w14:paraId="068A029D" w14:textId="77777777" w:rsidR="0087680A" w:rsidRDefault="0087680A" w:rsidP="0087680A">
      <w:pPr>
        <w:pStyle w:val="Caption"/>
        <w:jc w:val="left"/>
      </w:pPr>
    </w:p>
    <w:p w14:paraId="7792EEE3" w14:textId="77777777" w:rsidR="0087680A" w:rsidRDefault="0087680A" w:rsidP="0087680A"/>
    <w:p w14:paraId="5AE380F6" w14:textId="77777777" w:rsidR="0087680A" w:rsidRDefault="0087680A" w:rsidP="0087680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a.______________________</w:t>
      </w:r>
    </w:p>
    <w:p w14:paraId="64D73901" w14:textId="0343C85E" w:rsidR="0087680A" w:rsidRPr="00EB1DC5" w:rsidRDefault="0087680A" w:rsidP="0087680A">
      <w:pPr>
        <w:keepNext/>
        <w:ind w:left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b</w:t>
      </w:r>
      <w:r w:rsidRPr="00EB1DC5">
        <w:rPr>
          <w:rFonts w:ascii="Franklin Gothic Book" w:hAnsi="Franklin Gothic Book"/>
        </w:rPr>
        <w:t xml:space="preserve">.  Find </w:t>
      </w:r>
      <w:r w:rsidRPr="00EB1DC5">
        <w:rPr>
          <w:rFonts w:ascii="Franklin Gothic Book" w:hAnsi="Franklin Gothic Book"/>
          <w:position w:val="-10"/>
        </w:rPr>
        <w:object w:dxaOrig="960" w:dyaOrig="320" w14:anchorId="06822AD0">
          <v:shape id="_x0000_i1046" type="#_x0000_t75" style="width:48pt;height:16.2pt" o:ole="">
            <v:imagedata r:id="rId56" o:title=""/>
          </v:shape>
          <o:OLEObject Type="Embed" ProgID="Equation.DSMT4" ShapeID="_x0000_i1046" DrawAspect="Content" ObjectID="_1768403047" r:id="rId57"/>
        </w:object>
      </w:r>
    </w:p>
    <w:p w14:paraId="2FB2BAD3" w14:textId="77777777" w:rsidR="0087680A" w:rsidRDefault="0087680A" w:rsidP="0087680A">
      <w:pPr>
        <w:pStyle w:val="Caption"/>
        <w:jc w:val="left"/>
      </w:pPr>
    </w:p>
    <w:p w14:paraId="76B5F3DC" w14:textId="77777777" w:rsidR="0087680A" w:rsidRDefault="0087680A" w:rsidP="0087680A"/>
    <w:p w14:paraId="3D593C81" w14:textId="77777777" w:rsidR="0087680A" w:rsidRDefault="0087680A" w:rsidP="0087680A">
      <w:pPr>
        <w:keepNext/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b.______________________</w:t>
      </w:r>
    </w:p>
    <w:p w14:paraId="405F8F17" w14:textId="422D4273" w:rsidR="00EB1DC5" w:rsidRDefault="00EB1DC5" w:rsidP="00EB1DC5">
      <w:pPr>
        <w:jc w:val="right"/>
        <w:rPr>
          <w:rFonts w:ascii="Franklin Gothic Book" w:eastAsia="Times New Roman" w:hAnsi="Franklin Gothic Book"/>
          <w:szCs w:val="24"/>
        </w:rPr>
      </w:pPr>
    </w:p>
    <w:p w14:paraId="5D5B1D54" w14:textId="77777777" w:rsidR="00AA7743" w:rsidRDefault="00AA7743" w:rsidP="00EB1DC5">
      <w:pPr>
        <w:jc w:val="right"/>
        <w:rPr>
          <w:rFonts w:ascii="Franklin Gothic Book" w:eastAsia="Times New Roman" w:hAnsi="Franklin Gothic Book"/>
          <w:szCs w:val="24"/>
        </w:rPr>
      </w:pPr>
    </w:p>
    <w:p w14:paraId="010E02D9" w14:textId="7C085A34" w:rsidR="00EB1DC5" w:rsidRDefault="00EB1DC5" w:rsidP="00EB1DC5">
      <w:pPr>
        <w:ind w:left="540" w:hanging="540"/>
        <w:jc w:val="left"/>
      </w:pPr>
      <w:r>
        <w:rPr>
          <w:rFonts w:ascii="Franklin Gothic Book" w:eastAsia="Times New Roman" w:hAnsi="Franklin Gothic Book"/>
          <w:szCs w:val="24"/>
        </w:rPr>
        <w:t>1</w:t>
      </w:r>
      <w:r w:rsidR="00B73216">
        <w:rPr>
          <w:rFonts w:ascii="Franklin Gothic Book" w:eastAsia="Times New Roman" w:hAnsi="Franklin Gothic Book"/>
          <w:szCs w:val="24"/>
        </w:rPr>
        <w:t>9</w:t>
      </w:r>
      <w:r>
        <w:rPr>
          <w:rFonts w:ascii="Franklin Gothic Book" w:eastAsia="Times New Roman" w:hAnsi="Franklin Gothic Book"/>
          <w:szCs w:val="24"/>
        </w:rPr>
        <w:t xml:space="preserve">.  </w:t>
      </w:r>
      <w:r w:rsidRPr="00EB1DC5">
        <w:rPr>
          <w:rFonts w:ascii="Franklin Gothic Book" w:eastAsiaTheme="minorEastAsia" w:hAnsi="Franklin Gothic Book" w:cstheme="minorHAnsi"/>
        </w:rPr>
        <w:t xml:space="preserve">Decompose the function that follows such that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(f∘g)(x)</m:t>
        </m:r>
      </m:oMath>
      <w:r w:rsidRPr="00EB1DC5">
        <w:rPr>
          <w:rFonts w:ascii="Franklin Gothic Book" w:eastAsiaTheme="minorEastAsia" w:hAnsi="Franklin Gothic Book" w:cstheme="minorHAnsi"/>
        </w:rPr>
        <w:t xml:space="preserve">. Be sure to label which function is </w:t>
      </w:r>
      <m:oMath>
        <m:r>
          <w:rPr>
            <w:rFonts w:ascii="Cambria Math" w:eastAsiaTheme="minorEastAsia" w:hAnsi="Cambria Math" w:cstheme="minorHAnsi"/>
          </w:rPr>
          <m:t>f</m:t>
        </m:r>
      </m:oMath>
      <w:r w:rsidRPr="00EB1DC5">
        <w:rPr>
          <w:rFonts w:ascii="Franklin Gothic Book" w:eastAsiaTheme="minorEastAsia" w:hAnsi="Franklin Gothic Book" w:cstheme="minorHAnsi"/>
        </w:rPr>
        <w:t xml:space="preserve"> and which is </w:t>
      </w:r>
      <m:oMath>
        <m:r>
          <w:rPr>
            <w:rFonts w:ascii="Cambria Math" w:eastAsiaTheme="minorEastAsia" w:hAnsi="Cambria Math" w:cstheme="minorHAnsi"/>
          </w:rPr>
          <m:t>g</m:t>
        </m:r>
      </m:oMath>
      <w:r w:rsidRPr="00EB1DC5">
        <w:rPr>
          <w:rFonts w:ascii="Franklin Gothic Book" w:eastAsiaTheme="minorEastAsia" w:hAnsi="Franklin Gothic Book" w:cstheme="minorHAnsi"/>
        </w:rPr>
        <w:t>.</w:t>
      </w:r>
      <w:r>
        <w:rPr>
          <w:rFonts w:ascii="Franklin Gothic Book" w:eastAsiaTheme="minorEastAsia" w:hAnsi="Franklin Gothic Book" w:cstheme="minorHAnsi"/>
        </w:rPr>
        <w:t xml:space="preserve"> </w:t>
      </w:r>
      <w:r>
        <w:rPr>
          <w:rFonts w:ascii="Franklin Gothic Book" w:eastAsiaTheme="minorEastAsia" w:hAnsi="Franklin Gothic Book" w:cstheme="minorHAnsi"/>
        </w:rPr>
        <w:tab/>
      </w:r>
      <w:r>
        <w:rPr>
          <w:rFonts w:ascii="Franklin Gothic Book" w:eastAsiaTheme="minorEastAsia" w:hAnsi="Franklin Gothic Book" w:cstheme="minorHAnsi"/>
        </w:rPr>
        <w:tab/>
      </w:r>
      <w:r>
        <w:rPr>
          <w:rFonts w:ascii="Franklin Gothic Book" w:eastAsiaTheme="minorEastAsia" w:hAnsi="Franklin Gothic Book" w:cstheme="minorHAnsi"/>
        </w:rPr>
        <w:tab/>
      </w:r>
      <w:r w:rsidR="0087680A" w:rsidRPr="0087680A">
        <w:rPr>
          <w:rFonts w:ascii="Franklin Gothic Book" w:eastAsiaTheme="minorEastAsia" w:hAnsi="Franklin Gothic Book" w:cstheme="minorHAnsi"/>
          <w:position w:val="-24"/>
        </w:rPr>
        <w:object w:dxaOrig="1340" w:dyaOrig="620" w14:anchorId="42A78A61">
          <v:shape id="_x0000_i1047" type="#_x0000_t75" style="width:67.2pt;height:31.2pt" o:ole="">
            <v:imagedata r:id="rId58" o:title=""/>
          </v:shape>
          <o:OLEObject Type="Embed" ProgID="Equation.DSMT4" ShapeID="_x0000_i1047" DrawAspect="Content" ObjectID="_1768403048" r:id="rId59"/>
        </w:object>
      </w:r>
    </w:p>
    <w:p w14:paraId="17E2F437" w14:textId="495BA407" w:rsidR="00EB1DC5" w:rsidRDefault="00EB1DC5" w:rsidP="00EB1DC5">
      <w:pPr>
        <w:jc w:val="both"/>
      </w:pPr>
    </w:p>
    <w:p w14:paraId="5BB0743D" w14:textId="77777777" w:rsidR="00EB1DC5" w:rsidRDefault="00EB1DC5" w:rsidP="00EB1DC5">
      <w:pPr>
        <w:jc w:val="both"/>
      </w:pPr>
    </w:p>
    <w:p w14:paraId="685302E8" w14:textId="77777777" w:rsidR="00EB1DC5" w:rsidRDefault="00EB1DC5" w:rsidP="00EB1DC5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53A35AF7" w14:textId="77777777" w:rsidR="00EB1DC5" w:rsidRDefault="00EB1DC5" w:rsidP="00B73216">
      <w:pPr>
        <w:jc w:val="right"/>
        <w:rPr>
          <w:rFonts w:ascii="Franklin Gothic Book" w:eastAsia="Times New Roman" w:hAnsi="Franklin Gothic Book"/>
          <w:szCs w:val="24"/>
        </w:rPr>
      </w:pPr>
    </w:p>
    <w:p w14:paraId="3CE5AA05" w14:textId="77777777" w:rsidR="00EB1DC5" w:rsidRPr="00EB1DC5" w:rsidRDefault="00EB1DC5" w:rsidP="00B73216">
      <w:pPr>
        <w:jc w:val="right"/>
        <w:rPr>
          <w:rFonts w:ascii="Franklin Gothic Book" w:eastAsia="Times New Roman" w:hAnsi="Franklin Gothic Book"/>
          <w:szCs w:val="24"/>
        </w:rPr>
      </w:pPr>
    </w:p>
    <w:p w14:paraId="51B8580F" w14:textId="77777777" w:rsidR="00EB1DC5" w:rsidRDefault="00EB1DC5" w:rsidP="00B73216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774F329A" w14:textId="1A4E201F" w:rsidR="00EB1DC5" w:rsidRDefault="00EB1DC5" w:rsidP="00B73216">
      <w:pPr>
        <w:jc w:val="left"/>
        <w:rPr>
          <w:rFonts w:ascii="Franklin Gothic Book" w:eastAsia="Times New Roman" w:hAnsi="Franklin Gothic Book"/>
          <w:szCs w:val="24"/>
        </w:rPr>
      </w:pPr>
    </w:p>
    <w:p w14:paraId="49909939" w14:textId="0ADA29E1" w:rsidR="00AA7743" w:rsidRDefault="00AA7743" w:rsidP="00B73216">
      <w:pPr>
        <w:jc w:val="both"/>
        <w:rPr>
          <w:rFonts w:ascii="Franklin Gothic Book" w:eastAsia="Times New Roman" w:hAnsi="Franklin Gothic Book"/>
          <w:szCs w:val="24"/>
        </w:rPr>
      </w:pPr>
    </w:p>
    <w:p w14:paraId="6E85463F" w14:textId="09E4D0DB" w:rsidR="00B73216" w:rsidRDefault="00B73216" w:rsidP="00B73216">
      <w:pPr>
        <w:jc w:val="both"/>
        <w:rPr>
          <w:rFonts w:ascii="Franklin Gothic Book" w:eastAsia="Times New Roman" w:hAnsi="Franklin Gothic Book"/>
          <w:szCs w:val="24"/>
        </w:rPr>
      </w:pPr>
    </w:p>
    <w:p w14:paraId="2A2D1FAD" w14:textId="2024F994" w:rsidR="00B73216" w:rsidRDefault="00B73216" w:rsidP="00B73216">
      <w:pPr>
        <w:jc w:val="both"/>
        <w:rPr>
          <w:rFonts w:ascii="Franklin Gothic Book" w:eastAsia="Times New Roman" w:hAnsi="Franklin Gothic Book"/>
          <w:szCs w:val="24"/>
        </w:rPr>
      </w:pPr>
    </w:p>
    <w:p w14:paraId="4587726A" w14:textId="783D2991" w:rsidR="00B73216" w:rsidRDefault="00B73216" w:rsidP="00B73216">
      <w:pPr>
        <w:jc w:val="both"/>
        <w:rPr>
          <w:rFonts w:ascii="Franklin Gothic Book" w:eastAsia="Times New Roman" w:hAnsi="Franklin Gothic Book"/>
          <w:szCs w:val="24"/>
        </w:rPr>
      </w:pPr>
    </w:p>
    <w:p w14:paraId="5D709071" w14:textId="77777777" w:rsidR="00B73216" w:rsidRDefault="00B73216" w:rsidP="00B73216">
      <w:pPr>
        <w:jc w:val="both"/>
        <w:rPr>
          <w:rFonts w:ascii="Franklin Gothic Book" w:eastAsia="Times New Roman" w:hAnsi="Franklin Gothic Book"/>
          <w:szCs w:val="24"/>
        </w:rPr>
      </w:pPr>
    </w:p>
    <w:p w14:paraId="2A3328E4" w14:textId="77777777" w:rsidR="00B73216" w:rsidRDefault="00B73216" w:rsidP="00B73216">
      <w:pPr>
        <w:jc w:val="both"/>
        <w:rPr>
          <w:rFonts w:ascii="Franklin Gothic Book" w:eastAsia="Times New Roman" w:hAnsi="Franklin Gothic Book"/>
          <w:szCs w:val="24"/>
        </w:rPr>
      </w:pPr>
    </w:p>
    <w:p w14:paraId="6F849002" w14:textId="216F29F8" w:rsidR="00AA7743" w:rsidRDefault="00AA7743" w:rsidP="00B73216">
      <w:pPr>
        <w:jc w:val="lef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20.  Consider the function </w:t>
      </w:r>
      <w:r w:rsidRPr="00FD1088">
        <w:rPr>
          <w:rFonts w:ascii="Franklin Gothic Book" w:eastAsia="Times New Roman" w:hAnsi="Franklin Gothic Book"/>
          <w:position w:val="-10"/>
          <w:szCs w:val="24"/>
        </w:rPr>
        <w:object w:dxaOrig="1400" w:dyaOrig="380" w14:anchorId="59835D09">
          <v:shape id="_x0000_i1048" type="#_x0000_t75" style="width:70.2pt;height:19.2pt" o:ole="">
            <v:imagedata r:id="rId60" o:title=""/>
          </v:shape>
          <o:OLEObject Type="Embed" ProgID="Equation.DSMT4" ShapeID="_x0000_i1048" DrawAspect="Content" ObjectID="_1768403049" r:id="rId61"/>
        </w:object>
      </w:r>
      <w:r w:rsidR="00DA78C7">
        <w:rPr>
          <w:rFonts w:ascii="Franklin Gothic Book" w:eastAsia="Times New Roman" w:hAnsi="Franklin Gothic Book"/>
          <w:szCs w:val="24"/>
        </w:rPr>
        <w:t>that is one-to-one.</w:t>
      </w:r>
    </w:p>
    <w:p w14:paraId="4B959C7B" w14:textId="77777777" w:rsidR="00AA7743" w:rsidRDefault="00AA7743" w:rsidP="00B73216">
      <w:pPr>
        <w:jc w:val="left"/>
        <w:rPr>
          <w:rFonts w:ascii="Franklin Gothic Book" w:eastAsia="Times New Roman" w:hAnsi="Franklin Gothic Book"/>
          <w:szCs w:val="24"/>
        </w:rPr>
      </w:pPr>
    </w:p>
    <w:p w14:paraId="45A0E8FC" w14:textId="77777777" w:rsidR="00AA7743" w:rsidRDefault="00AA7743" w:rsidP="00B73216">
      <w:pPr>
        <w:ind w:firstLine="720"/>
        <w:jc w:val="lef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a.  Find an equation for </w:t>
      </w:r>
      <w:r w:rsidRPr="00FD1088">
        <w:rPr>
          <w:rFonts w:ascii="Franklin Gothic Book" w:eastAsia="Times New Roman" w:hAnsi="Franklin Gothic Book"/>
          <w:position w:val="-10"/>
          <w:szCs w:val="24"/>
        </w:rPr>
        <w:object w:dxaOrig="700" w:dyaOrig="360" w14:anchorId="1F95155D">
          <v:shape id="_x0000_i1049" type="#_x0000_t75" style="width:35.4pt;height:18pt" o:ole="">
            <v:imagedata r:id="rId62" o:title=""/>
          </v:shape>
          <o:OLEObject Type="Embed" ProgID="Equation.DSMT4" ShapeID="_x0000_i1049" DrawAspect="Content" ObjectID="_1768403050" r:id="rId63"/>
        </w:object>
      </w:r>
    </w:p>
    <w:p w14:paraId="4916DE44" w14:textId="77777777" w:rsidR="00AA7743" w:rsidRDefault="00AA7743" w:rsidP="00B73216">
      <w:pPr>
        <w:ind w:firstLine="720"/>
        <w:jc w:val="left"/>
        <w:rPr>
          <w:rFonts w:ascii="Franklin Gothic Book" w:eastAsia="Times New Roman" w:hAnsi="Franklin Gothic Book"/>
          <w:szCs w:val="24"/>
        </w:rPr>
      </w:pPr>
    </w:p>
    <w:p w14:paraId="0D59C4ED" w14:textId="00342EF0" w:rsidR="00AA7743" w:rsidRDefault="00AA7743" w:rsidP="00B73216">
      <w:pPr>
        <w:ind w:firstLine="720"/>
        <w:jc w:val="left"/>
        <w:rPr>
          <w:rFonts w:ascii="Franklin Gothic Book" w:eastAsia="Times New Roman" w:hAnsi="Franklin Gothic Book"/>
          <w:szCs w:val="24"/>
        </w:rPr>
      </w:pPr>
    </w:p>
    <w:p w14:paraId="6CF96A54" w14:textId="77777777" w:rsidR="00AA7743" w:rsidRDefault="00AA7743" w:rsidP="00B73216">
      <w:pPr>
        <w:ind w:firstLine="720"/>
        <w:jc w:val="left"/>
        <w:rPr>
          <w:rFonts w:ascii="Franklin Gothic Book" w:eastAsia="Times New Roman" w:hAnsi="Franklin Gothic Book"/>
          <w:szCs w:val="24"/>
        </w:rPr>
      </w:pPr>
    </w:p>
    <w:p w14:paraId="47E472FE" w14:textId="77777777" w:rsidR="00AA7743" w:rsidRDefault="00AA7743" w:rsidP="00B73216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a.______________________</w:t>
      </w:r>
    </w:p>
    <w:p w14:paraId="221C4B46" w14:textId="4B52F74C" w:rsidR="00AA7743" w:rsidRDefault="00AA7743" w:rsidP="00B73216">
      <w:pPr>
        <w:jc w:val="left"/>
        <w:rPr>
          <w:rFonts w:ascii="Franklin Gothic Book" w:eastAsia="Times New Roman" w:hAnsi="Franklin Gothic Book"/>
          <w:szCs w:val="24"/>
        </w:rPr>
      </w:pPr>
    </w:p>
    <w:p w14:paraId="48E60569" w14:textId="3B6A6F14" w:rsidR="00AA7743" w:rsidRDefault="00AA7743" w:rsidP="00B73216">
      <w:pPr>
        <w:jc w:val="left"/>
        <w:rPr>
          <w:rFonts w:ascii="Franklin Gothic Book" w:eastAsia="Times New Roman" w:hAnsi="Franklin Gothic Book"/>
          <w:szCs w:val="24"/>
        </w:rPr>
      </w:pPr>
    </w:p>
    <w:p w14:paraId="7D341540" w14:textId="77777777" w:rsidR="00AA7743" w:rsidRDefault="00AA7743" w:rsidP="00B73216">
      <w:pPr>
        <w:jc w:val="left"/>
        <w:rPr>
          <w:rFonts w:ascii="Franklin Gothic Book" w:eastAsia="Times New Roman" w:hAnsi="Franklin Gothic Book"/>
          <w:szCs w:val="24"/>
        </w:rPr>
      </w:pPr>
    </w:p>
    <w:p w14:paraId="32807D78" w14:textId="522020ED" w:rsidR="00AA7743" w:rsidRDefault="00AA7743" w:rsidP="00B73216">
      <w:pPr>
        <w:ind w:firstLine="720"/>
        <w:jc w:val="lef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b.  Use interval notation to give the domain of </w:t>
      </w:r>
      <w:r w:rsidRPr="00FD1088">
        <w:rPr>
          <w:rFonts w:ascii="Franklin Gothic Book" w:eastAsia="Times New Roman" w:hAnsi="Franklin Gothic Book"/>
          <w:position w:val="-10"/>
          <w:szCs w:val="24"/>
        </w:rPr>
        <w:object w:dxaOrig="700" w:dyaOrig="360" w14:anchorId="35614443">
          <v:shape id="_x0000_i1050" type="#_x0000_t75" style="width:35.4pt;height:18pt" o:ole="">
            <v:imagedata r:id="rId62" o:title=""/>
          </v:shape>
          <o:OLEObject Type="Embed" ProgID="Equation.DSMT4" ShapeID="_x0000_i1050" DrawAspect="Content" ObjectID="_1768403051" r:id="rId64"/>
        </w:object>
      </w:r>
    </w:p>
    <w:p w14:paraId="359BF47F" w14:textId="3AFF8228" w:rsidR="00AA7743" w:rsidRDefault="00AA7743" w:rsidP="00B73216">
      <w:pPr>
        <w:ind w:firstLine="720"/>
        <w:jc w:val="left"/>
        <w:rPr>
          <w:rFonts w:ascii="Franklin Gothic Book" w:eastAsia="Times New Roman" w:hAnsi="Franklin Gothic Book"/>
          <w:szCs w:val="24"/>
        </w:rPr>
      </w:pPr>
    </w:p>
    <w:p w14:paraId="77310016" w14:textId="77777777" w:rsidR="00AA7743" w:rsidRPr="00AA7743" w:rsidRDefault="00AA7743" w:rsidP="00B73216">
      <w:pPr>
        <w:ind w:firstLine="720"/>
        <w:jc w:val="left"/>
      </w:pPr>
    </w:p>
    <w:p w14:paraId="065A318D" w14:textId="77777777" w:rsidR="00AA7743" w:rsidRDefault="00AA7743" w:rsidP="00B73216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b.______________________</w:t>
      </w:r>
    </w:p>
    <w:p w14:paraId="04A73FD1" w14:textId="74131DB8" w:rsidR="00EB1DC5" w:rsidRDefault="00EB1DC5" w:rsidP="00B73216">
      <w:pPr>
        <w:rPr>
          <w:rFonts w:ascii="Franklin Gothic Book" w:eastAsia="Times New Roman" w:hAnsi="Franklin Gothic Book"/>
          <w:szCs w:val="24"/>
        </w:rPr>
      </w:pPr>
    </w:p>
    <w:p w14:paraId="1C681501" w14:textId="5FFA9643" w:rsidR="00AA7743" w:rsidRDefault="00AA7743" w:rsidP="00B73216">
      <w:pPr>
        <w:rPr>
          <w:rFonts w:ascii="Franklin Gothic Book" w:eastAsia="Times New Roman" w:hAnsi="Franklin Gothic Book"/>
          <w:szCs w:val="24"/>
        </w:rPr>
      </w:pPr>
    </w:p>
    <w:p w14:paraId="2B636C72" w14:textId="20441EAB" w:rsidR="00AA7743" w:rsidRDefault="00AA7743" w:rsidP="00B73216">
      <w:pPr>
        <w:rPr>
          <w:rFonts w:ascii="Franklin Gothic Book" w:eastAsia="Times New Roman" w:hAnsi="Franklin Gothic Book"/>
          <w:szCs w:val="24"/>
        </w:rPr>
      </w:pPr>
    </w:p>
    <w:p w14:paraId="70594402" w14:textId="2B930247" w:rsidR="00AA7743" w:rsidRDefault="00AA7743" w:rsidP="00B73216">
      <w:pPr>
        <w:jc w:val="left"/>
        <w:rPr>
          <w:rFonts w:ascii="Franklin Gothic Book" w:eastAsia="Times New Roman" w:hAnsi="Franklin Gothic Book"/>
          <w:szCs w:val="24"/>
        </w:rPr>
      </w:pPr>
    </w:p>
    <w:p w14:paraId="41CB39E1" w14:textId="1BCECC10" w:rsidR="00AA7743" w:rsidRPr="00AA7743" w:rsidRDefault="00AA7743" w:rsidP="00B73216">
      <w:pPr>
        <w:jc w:val="left"/>
        <w:rPr>
          <w:rFonts w:ascii="Franklin Gothic Book" w:eastAsia="Times New Roman" w:hAnsi="Franklin Gothic Book"/>
          <w:szCs w:val="24"/>
          <w:u w:val="single"/>
        </w:rPr>
      </w:pPr>
      <w:r w:rsidRPr="00AA7743">
        <w:rPr>
          <w:rFonts w:ascii="Franklin Gothic Book" w:eastAsia="Times New Roman" w:hAnsi="Franklin Gothic Book"/>
          <w:szCs w:val="24"/>
          <w:u w:val="single"/>
        </w:rPr>
        <w:t>OPTIONAL EXTRA CREDIT QUESTION:</w:t>
      </w:r>
    </w:p>
    <w:p w14:paraId="67775548" w14:textId="680F9255" w:rsidR="00AA7743" w:rsidRDefault="00AA7743" w:rsidP="00B73216">
      <w:pPr>
        <w:jc w:val="left"/>
        <w:rPr>
          <w:rFonts w:ascii="Franklin Gothic Book" w:eastAsia="Times New Roman" w:hAnsi="Franklin Gothic Book"/>
          <w:szCs w:val="24"/>
        </w:rPr>
      </w:pPr>
    </w:p>
    <w:p w14:paraId="40F0F676" w14:textId="252CB085" w:rsidR="00AA7743" w:rsidRDefault="00AA7743" w:rsidP="00B73216">
      <w:pPr>
        <w:jc w:val="lef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Construct and simplify the difference quotient for the following function:</w:t>
      </w:r>
    </w:p>
    <w:p w14:paraId="573C29B3" w14:textId="0D628D0F" w:rsidR="00AA7743" w:rsidRDefault="00AA7743" w:rsidP="00B73216">
      <w:r w:rsidRPr="00AA7743">
        <w:rPr>
          <w:position w:val="-10"/>
        </w:rPr>
        <w:object w:dxaOrig="1560" w:dyaOrig="360" w14:anchorId="188675BB">
          <v:shape id="_x0000_i1051" type="#_x0000_t75" style="width:77.4pt;height:18pt" o:ole="">
            <v:imagedata r:id="rId65" o:title=""/>
          </v:shape>
          <o:OLEObject Type="Embed" ProgID="Equation.DSMT4" ShapeID="_x0000_i1051" DrawAspect="Content" ObjectID="_1768403052" r:id="rId66"/>
        </w:object>
      </w:r>
    </w:p>
    <w:p w14:paraId="18CA29AE" w14:textId="1EADB8A7" w:rsidR="000F60A6" w:rsidRDefault="000F60A6" w:rsidP="00B73216"/>
    <w:p w14:paraId="09919A3D" w14:textId="31D6D926" w:rsidR="000F60A6" w:rsidRDefault="000F60A6" w:rsidP="00B73216"/>
    <w:p w14:paraId="1A55491E" w14:textId="411D061F" w:rsidR="000F60A6" w:rsidRDefault="000F60A6" w:rsidP="000F60A6"/>
    <w:p w14:paraId="1180A756" w14:textId="0FA03A14" w:rsidR="00B73216" w:rsidRDefault="00B73216" w:rsidP="000F60A6"/>
    <w:p w14:paraId="10E0CEB6" w14:textId="1B66CD7F" w:rsidR="00B73216" w:rsidRDefault="00B73216" w:rsidP="000F60A6"/>
    <w:p w14:paraId="51E64F83" w14:textId="0B852E48" w:rsidR="00B73216" w:rsidRDefault="00B73216" w:rsidP="000F60A6"/>
    <w:p w14:paraId="0F4D43E5" w14:textId="22326376" w:rsidR="00B73216" w:rsidRDefault="00B73216" w:rsidP="000F60A6"/>
    <w:p w14:paraId="653BC9C3" w14:textId="528A87AE" w:rsidR="00B73216" w:rsidRDefault="00B73216" w:rsidP="00B73216">
      <w:pPr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021E7359" w14:textId="77777777" w:rsidR="00B73216" w:rsidRDefault="00B73216" w:rsidP="000F60A6"/>
    <w:p w14:paraId="1CF45DC2" w14:textId="65BDA727" w:rsidR="000F60A6" w:rsidRDefault="000F60A6" w:rsidP="000F60A6"/>
    <w:p w14:paraId="37C26E8B" w14:textId="39178923" w:rsidR="000F60A6" w:rsidRDefault="000F60A6" w:rsidP="000F60A6"/>
    <w:p w14:paraId="56F4D7DC" w14:textId="0A09EC17" w:rsidR="000F60A6" w:rsidRDefault="000F60A6" w:rsidP="000F60A6"/>
    <w:p w14:paraId="39B2E7AD" w14:textId="1F6EAFF7" w:rsidR="000F60A6" w:rsidRDefault="000F60A6" w:rsidP="000F60A6"/>
    <w:p w14:paraId="74616195" w14:textId="56E97C93" w:rsidR="000F60A6" w:rsidRDefault="000F60A6" w:rsidP="000F60A6"/>
    <w:p w14:paraId="565CFF86" w14:textId="48C395A4" w:rsidR="000F60A6" w:rsidRDefault="000F60A6" w:rsidP="000F60A6"/>
    <w:p w14:paraId="125085E1" w14:textId="362CBF49" w:rsidR="000F60A6" w:rsidRDefault="000F60A6" w:rsidP="000F60A6"/>
    <w:p w14:paraId="6DB33659" w14:textId="0F38E494" w:rsidR="000F60A6" w:rsidRDefault="000F60A6" w:rsidP="000F60A6"/>
    <w:p w14:paraId="14A5B924" w14:textId="34BC5679" w:rsidR="000F60A6" w:rsidRDefault="000F60A6" w:rsidP="000F60A6"/>
    <w:p w14:paraId="384E22DE" w14:textId="289C805B" w:rsidR="000F60A6" w:rsidRDefault="000F60A6" w:rsidP="000F60A6"/>
    <w:p w14:paraId="16F4F781" w14:textId="4EC7DE8A" w:rsidR="000F60A6" w:rsidRDefault="000F60A6" w:rsidP="000F60A6"/>
    <w:p w14:paraId="64B12355" w14:textId="7AA54D7D" w:rsidR="000F60A6" w:rsidRDefault="000F60A6" w:rsidP="000F60A6"/>
    <w:p w14:paraId="329ABDE8" w14:textId="75742CBE" w:rsidR="000F60A6" w:rsidRDefault="000F60A6" w:rsidP="000F60A6"/>
    <w:p w14:paraId="04E56F76" w14:textId="70F1ADD9" w:rsidR="000F60A6" w:rsidRDefault="000F60A6" w:rsidP="000F60A6"/>
    <w:p w14:paraId="02A74F94" w14:textId="67A48A0D" w:rsidR="000F60A6" w:rsidRDefault="000F60A6" w:rsidP="000F60A6"/>
    <w:p w14:paraId="1269C35A" w14:textId="7E78145B" w:rsidR="000F60A6" w:rsidRDefault="000F60A6" w:rsidP="000F60A6">
      <w:pPr>
        <w:jc w:val="both"/>
      </w:pPr>
    </w:p>
    <w:p w14:paraId="5FB1DDE5" w14:textId="459A7754" w:rsidR="000F60A6" w:rsidRDefault="000F60A6" w:rsidP="000F60A6">
      <w:pPr>
        <w:jc w:val="both"/>
      </w:pPr>
    </w:p>
    <w:p w14:paraId="51E0A2E3" w14:textId="31D5C258" w:rsidR="000F60A6" w:rsidRDefault="000F60A6" w:rsidP="000F60A6">
      <w:pPr>
        <w:jc w:val="both"/>
      </w:pPr>
    </w:p>
    <w:p w14:paraId="6BB3863B" w14:textId="61316A83" w:rsidR="000F60A6" w:rsidRDefault="000F60A6" w:rsidP="000F60A6">
      <w:pPr>
        <w:jc w:val="both"/>
      </w:pPr>
    </w:p>
    <w:p w14:paraId="35816E22" w14:textId="6E919AEF" w:rsidR="000F60A6" w:rsidRDefault="000F60A6" w:rsidP="000F60A6">
      <w:pPr>
        <w:rPr>
          <w:b/>
          <w:sz w:val="28"/>
          <w:szCs w:val="28"/>
        </w:rPr>
      </w:pPr>
      <w:r w:rsidRPr="00E75E5D">
        <w:rPr>
          <w:b/>
          <w:sz w:val="28"/>
          <w:szCs w:val="28"/>
        </w:rPr>
        <w:t>Formula Sheet: Math 120</w:t>
      </w:r>
    </w:p>
    <w:p w14:paraId="62F1BCE1" w14:textId="77777777" w:rsidR="000F60A6" w:rsidRPr="00E75E5D" w:rsidRDefault="000F60A6" w:rsidP="000F60A6">
      <w:pPr>
        <w:rPr>
          <w:b/>
          <w:sz w:val="28"/>
          <w:szCs w:val="28"/>
        </w:rPr>
      </w:pPr>
    </w:p>
    <w:p w14:paraId="416ADE60" w14:textId="77777777" w:rsidR="000F60A6" w:rsidRPr="00E75E5D" w:rsidRDefault="000F60A6" w:rsidP="000F60A6">
      <w:pPr>
        <w:jc w:val="left"/>
        <w:rPr>
          <w:b/>
          <w:szCs w:val="24"/>
        </w:rPr>
      </w:pPr>
      <w:r>
        <w:rPr>
          <w:b/>
          <w:szCs w:val="24"/>
        </w:rPr>
        <w:t>Straight Line</w:t>
      </w:r>
    </w:p>
    <w:p w14:paraId="3BE1E26A" w14:textId="77777777" w:rsidR="000F60A6" w:rsidRPr="00E75E5D" w:rsidRDefault="000F60A6" w:rsidP="000F60A6">
      <w:pPr>
        <w:jc w:val="left"/>
        <w:rPr>
          <w:szCs w:val="24"/>
        </w:rPr>
      </w:pPr>
      <w:r w:rsidRPr="00E75E5D">
        <w:rPr>
          <w:szCs w:val="24"/>
        </w:rPr>
        <w:t>Slope Intercept form</w:t>
      </w:r>
      <w:r w:rsidRPr="00E75E5D">
        <w:rPr>
          <w:szCs w:val="24"/>
        </w:rPr>
        <w:tab/>
      </w:r>
      <w:r w:rsidRPr="00E75E5D">
        <w:rPr>
          <w:szCs w:val="24"/>
        </w:rPr>
        <w:tab/>
        <w:t>Point-slope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  <w:t>Slope</w:t>
      </w:r>
    </w:p>
    <w:p w14:paraId="63B7D8AB" w14:textId="77777777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060" w:dyaOrig="320" w14:anchorId="296DF44E">
          <v:shape id="_x0000_i1052" type="#_x0000_t75" style="width:53.4pt;height:15.6pt" o:ole="">
            <v:imagedata r:id="rId67" o:title=""/>
          </v:shape>
          <o:OLEObject Type="Embed" ProgID="Equation.DSMT4" ShapeID="_x0000_i1052" DrawAspect="Content" ObjectID="_1768403053" r:id="rId68"/>
        </w:object>
      </w:r>
      <w:r w:rsidRPr="00E75E5D">
        <w:rPr>
          <w:szCs w:val="24"/>
        </w:rPr>
        <w:t xml:space="preserve"> 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position w:val="-12"/>
          <w:szCs w:val="24"/>
        </w:rPr>
        <w:object w:dxaOrig="1719" w:dyaOrig="360" w14:anchorId="7A423045">
          <v:shape id="_x0000_i1053" type="#_x0000_t75" style="width:86.4pt;height:18pt" o:ole="">
            <v:imagedata r:id="rId69" o:title=""/>
          </v:shape>
          <o:OLEObject Type="Embed" ProgID="Equation.DSMT4" ShapeID="_x0000_i1053" DrawAspect="Content" ObjectID="_1768403054" r:id="rId70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position w:val="-30"/>
          <w:szCs w:val="24"/>
        </w:rPr>
        <w:object w:dxaOrig="1160" w:dyaOrig="680" w14:anchorId="5842C266">
          <v:shape id="_x0000_i1054" type="#_x0000_t75" style="width:57.6pt;height:34.8pt" o:ole="">
            <v:imagedata r:id="rId71" o:title=""/>
          </v:shape>
          <o:OLEObject Type="Embed" ProgID="Equation.DSMT4" ShapeID="_x0000_i1054" DrawAspect="Content" ObjectID="_1768403055" r:id="rId72"/>
        </w:object>
      </w:r>
    </w:p>
    <w:p w14:paraId="1F0001FF" w14:textId="62FBC205" w:rsidR="000F60A6" w:rsidRDefault="000F60A6" w:rsidP="000F60A6">
      <w:pPr>
        <w:jc w:val="left"/>
        <w:rPr>
          <w:sz w:val="20"/>
          <w:szCs w:val="20"/>
        </w:rPr>
      </w:pPr>
    </w:p>
    <w:p w14:paraId="6F4F1A3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E59605D" w14:textId="447BCBBE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Difference Quotient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Quadratic Formula</w:t>
      </w:r>
    </w:p>
    <w:p w14:paraId="25D2A9A0" w14:textId="5C44002E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24"/>
          <w:szCs w:val="24"/>
        </w:rPr>
        <w:object w:dxaOrig="1579" w:dyaOrig="620" w14:anchorId="14289C4C">
          <v:shape id="_x0000_i1055" type="#_x0000_t75" style="width:79.8pt;height:30.6pt" o:ole="">
            <v:imagedata r:id="rId73" o:title=""/>
          </v:shape>
          <o:OLEObject Type="Embed" ProgID="Equation.DSMT4" ShapeID="_x0000_i1055" DrawAspect="Content" ObjectID="_1768403056" r:id="rId74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00" w:dyaOrig="700" w14:anchorId="7500CFE5">
          <v:shape id="_x0000_i1056" type="#_x0000_t75" style="width:94.8pt;height:35.4pt" o:ole="">
            <v:imagedata r:id="rId75" o:title=""/>
          </v:shape>
          <o:OLEObject Type="Embed" ProgID="Equation.DSMT4" ShapeID="_x0000_i1056" DrawAspect="Content" ObjectID="_1768403057" r:id="rId76"/>
        </w:object>
      </w:r>
    </w:p>
    <w:p w14:paraId="1DC230CD" w14:textId="28F1FFCD" w:rsidR="000F60A6" w:rsidRDefault="000F60A6" w:rsidP="000F60A6">
      <w:pPr>
        <w:jc w:val="left"/>
        <w:rPr>
          <w:sz w:val="20"/>
          <w:szCs w:val="20"/>
        </w:rPr>
      </w:pPr>
    </w:p>
    <w:p w14:paraId="66EF1BE9" w14:textId="77777777" w:rsidR="000F60A6" w:rsidRDefault="000F60A6" w:rsidP="000F60A6">
      <w:pPr>
        <w:jc w:val="left"/>
        <w:rPr>
          <w:sz w:val="20"/>
          <w:szCs w:val="20"/>
        </w:rPr>
      </w:pPr>
    </w:p>
    <w:p w14:paraId="76FA6A4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3DD6DB80" w14:textId="77777777" w:rsidR="000F60A6" w:rsidRPr="004D00B8" w:rsidRDefault="000F60A6" w:rsidP="000F60A6">
      <w:pPr>
        <w:jc w:val="left"/>
        <w:rPr>
          <w:b/>
          <w:szCs w:val="24"/>
        </w:rPr>
      </w:pPr>
      <w:r w:rsidRPr="004D00B8">
        <w:rPr>
          <w:b/>
          <w:szCs w:val="24"/>
        </w:rPr>
        <w:t>Logarithms</w:t>
      </w:r>
    </w:p>
    <w:bookmarkStart w:id="0" w:name="_Hlk155337599"/>
    <w:p w14:paraId="76AF8BB9" w14:textId="77777777" w:rsidR="000F60A6" w:rsidRDefault="000F60A6" w:rsidP="000F60A6">
      <w:pPr>
        <w:jc w:val="left"/>
        <w:rPr>
          <w:szCs w:val="24"/>
        </w:rPr>
      </w:pPr>
      <w:r w:rsidRPr="004D00B8">
        <w:rPr>
          <w:position w:val="-14"/>
          <w:szCs w:val="24"/>
        </w:rPr>
        <w:object w:dxaOrig="2860" w:dyaOrig="400" w14:anchorId="3B347E8D">
          <v:shape id="_x0000_i1057" type="#_x0000_t75" style="width:143.4pt;height:20.4pt" o:ole="">
            <v:imagedata r:id="rId77" o:title=""/>
          </v:shape>
          <o:OLEObject Type="Embed" ProgID="Equation.DSMT4" ShapeID="_x0000_i1057" DrawAspect="Content" ObjectID="_1768403058" r:id="rId78"/>
        </w:object>
      </w:r>
      <w:bookmarkEnd w:id="0"/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4"/>
          <w:szCs w:val="24"/>
        </w:rPr>
        <w:object w:dxaOrig="2640" w:dyaOrig="400" w14:anchorId="67E7B286">
          <v:shape id="_x0000_i1058" type="#_x0000_t75" style="width:132pt;height:20.4pt" o:ole="">
            <v:imagedata r:id="rId79" o:title=""/>
          </v:shape>
          <o:OLEObject Type="Embed" ProgID="Equation.DSMT4" ShapeID="_x0000_i1058" DrawAspect="Content" ObjectID="_1768403059" r:id="rId80"/>
        </w:object>
      </w:r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2"/>
          <w:szCs w:val="24"/>
        </w:rPr>
        <w:object w:dxaOrig="2000" w:dyaOrig="380" w14:anchorId="3EB8AD93">
          <v:shape id="_x0000_i1059" type="#_x0000_t75" style="width:99.6pt;height:19.2pt" o:ole="">
            <v:imagedata r:id="rId81" o:title=""/>
          </v:shape>
          <o:OLEObject Type="Embed" ProgID="Equation.DSMT4" ShapeID="_x0000_i1059" DrawAspect="Content" ObjectID="_1768403060" r:id="rId82"/>
        </w:object>
      </w:r>
    </w:p>
    <w:p w14:paraId="47902A53" w14:textId="7FCD2F76" w:rsidR="000F60A6" w:rsidRDefault="000F60A6" w:rsidP="000F60A6">
      <w:pPr>
        <w:jc w:val="left"/>
        <w:rPr>
          <w:sz w:val="20"/>
          <w:szCs w:val="20"/>
        </w:rPr>
      </w:pPr>
    </w:p>
    <w:p w14:paraId="7DA2CF4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B47E35" w14:textId="69F5E786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Distance</w:t>
      </w:r>
      <w:r w:rsidRPr="00E75E5D">
        <w:rPr>
          <w:szCs w:val="24"/>
        </w:rPr>
        <w:t xml:space="preserve">:   </w:t>
      </w:r>
      <w:r w:rsidRPr="00E75E5D">
        <w:rPr>
          <w:position w:val="-14"/>
          <w:szCs w:val="24"/>
        </w:rPr>
        <w:object w:dxaOrig="2620" w:dyaOrig="460" w14:anchorId="4DE7B3A6">
          <v:shape id="_x0000_i1060" type="#_x0000_t75" style="width:129.6pt;height:21.6pt" o:ole="">
            <v:imagedata r:id="rId83" o:title=""/>
          </v:shape>
          <o:OLEObject Type="Embed" ProgID="Equation.DSMT4" ShapeID="_x0000_i1060" DrawAspect="Content" ObjectID="_1768403061" r:id="rId84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b/>
          <w:szCs w:val="24"/>
        </w:rPr>
        <w:t>Midpoint</w:t>
      </w:r>
      <w:r w:rsidRPr="00E75E5D">
        <w:rPr>
          <w:szCs w:val="24"/>
        </w:rPr>
        <w:t xml:space="preserve">:   </w:t>
      </w:r>
      <w:r w:rsidRPr="007E78F1">
        <w:rPr>
          <w:position w:val="-28"/>
          <w:szCs w:val="24"/>
        </w:rPr>
        <w:object w:dxaOrig="2240" w:dyaOrig="680" w14:anchorId="4CE3B993">
          <v:shape id="_x0000_i1061" type="#_x0000_t75" style="width:111.6pt;height:34.2pt" o:ole="">
            <v:imagedata r:id="rId85" o:title=""/>
          </v:shape>
          <o:OLEObject Type="Embed" ProgID="Equation.DSMT4" ShapeID="_x0000_i1061" DrawAspect="Content" ObjectID="_1768403062" r:id="rId86"/>
        </w:object>
      </w:r>
    </w:p>
    <w:p w14:paraId="19BFE3B6" w14:textId="7E0E9B93" w:rsidR="000F60A6" w:rsidRDefault="000F60A6" w:rsidP="000F60A6">
      <w:pPr>
        <w:jc w:val="left"/>
        <w:rPr>
          <w:szCs w:val="24"/>
        </w:rPr>
      </w:pPr>
    </w:p>
    <w:p w14:paraId="11733FC1" w14:textId="77777777" w:rsidR="000F60A6" w:rsidRPr="00E75E5D" w:rsidRDefault="000F60A6" w:rsidP="000F60A6">
      <w:pPr>
        <w:jc w:val="left"/>
        <w:rPr>
          <w:szCs w:val="24"/>
        </w:rPr>
      </w:pPr>
    </w:p>
    <w:p w14:paraId="275A78BE" w14:textId="718F8366" w:rsidR="000F60A6" w:rsidRDefault="000F60A6" w:rsidP="000F60A6">
      <w:pPr>
        <w:jc w:val="left"/>
        <w:rPr>
          <w:szCs w:val="24"/>
        </w:rPr>
      </w:pPr>
      <w:r w:rsidRPr="00F47930">
        <w:rPr>
          <w:b/>
          <w:szCs w:val="24"/>
        </w:rPr>
        <w:t>Circle</w:t>
      </w:r>
      <w:r w:rsidRPr="00E75E5D">
        <w:rPr>
          <w:szCs w:val="24"/>
        </w:rPr>
        <w:t xml:space="preserve">: </w:t>
      </w:r>
      <w:r>
        <w:rPr>
          <w:szCs w:val="24"/>
        </w:rPr>
        <w:t xml:space="preserve"> </w:t>
      </w:r>
      <w:r w:rsidRPr="00E75E5D">
        <w:rPr>
          <w:szCs w:val="24"/>
        </w:rPr>
        <w:t xml:space="preserve"> </w:t>
      </w:r>
      <w:r w:rsidRPr="00E75E5D">
        <w:rPr>
          <w:position w:val="-10"/>
          <w:szCs w:val="24"/>
        </w:rPr>
        <w:object w:dxaOrig="2120" w:dyaOrig="360" w14:anchorId="5753272D">
          <v:shape id="_x0000_i1062" type="#_x0000_t75" style="width:106.8pt;height:18pt" o:ole="">
            <v:imagedata r:id="rId87" o:title=""/>
          </v:shape>
          <o:OLEObject Type="Embed" ProgID="Equation.DSMT4" ShapeID="_x0000_i1062" DrawAspect="Content" ObjectID="_1768403063" r:id="rId88"/>
        </w:object>
      </w:r>
    </w:p>
    <w:p w14:paraId="29B0C86E" w14:textId="0D619194" w:rsidR="000F60A6" w:rsidRDefault="000F60A6" w:rsidP="000F60A6">
      <w:pPr>
        <w:jc w:val="left"/>
        <w:rPr>
          <w:szCs w:val="24"/>
        </w:rPr>
      </w:pPr>
    </w:p>
    <w:p w14:paraId="731A92A9" w14:textId="77777777" w:rsidR="000F60A6" w:rsidRPr="00E75E5D" w:rsidRDefault="000F60A6" w:rsidP="000F60A6">
      <w:pPr>
        <w:jc w:val="left"/>
        <w:rPr>
          <w:szCs w:val="24"/>
        </w:rPr>
      </w:pPr>
    </w:p>
    <w:p w14:paraId="54D6E16C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292CDC1" w14:textId="77777777" w:rsidR="000F60A6" w:rsidRPr="00511A14" w:rsidRDefault="000F60A6" w:rsidP="000F60A6">
      <w:pPr>
        <w:jc w:val="left"/>
        <w:rPr>
          <w:b/>
          <w:szCs w:val="24"/>
        </w:rPr>
      </w:pPr>
      <w:r w:rsidRPr="00511A14">
        <w:rPr>
          <w:b/>
          <w:szCs w:val="24"/>
        </w:rPr>
        <w:t>Quadratic Function</w:t>
      </w:r>
    </w:p>
    <w:p w14:paraId="64EC3B47" w14:textId="7E05FED8" w:rsidR="000F60A6" w:rsidRDefault="000F60A6" w:rsidP="000F60A6">
      <w:pPr>
        <w:jc w:val="left"/>
        <w:rPr>
          <w:szCs w:val="24"/>
        </w:rPr>
      </w:pPr>
      <w:r w:rsidRPr="00511A14">
        <w:rPr>
          <w:position w:val="-10"/>
          <w:szCs w:val="24"/>
        </w:rPr>
        <w:object w:dxaOrig="1980" w:dyaOrig="360" w14:anchorId="2C12BCF8">
          <v:shape id="_x0000_i1063" type="#_x0000_t75" style="width:99pt;height:18pt" o:ole="">
            <v:imagedata r:id="rId89" o:title=""/>
          </v:shape>
          <o:OLEObject Type="Embed" ProgID="Equation.DSMT4" ShapeID="_x0000_i1063" DrawAspect="Content" ObjectID="_1768403064" r:id="rId90"/>
        </w:object>
      </w:r>
      <w:r>
        <w:rPr>
          <w:szCs w:val="24"/>
        </w:rPr>
        <w:t xml:space="preserve">, Vertex = </w:t>
      </w:r>
      <w:r w:rsidRPr="004D00B8">
        <w:rPr>
          <w:position w:val="-14"/>
          <w:szCs w:val="24"/>
        </w:rPr>
        <w:object w:dxaOrig="600" w:dyaOrig="400" w14:anchorId="65E844D7">
          <v:shape id="_x0000_i1064" type="#_x0000_t75" style="width:30pt;height:20.4pt" o:ole="">
            <v:imagedata r:id="rId91" o:title=""/>
          </v:shape>
          <o:OLEObject Type="Embed" ProgID="Equation.DSMT4" ShapeID="_x0000_i1064" DrawAspect="Content" ObjectID="_1768403065" r:id="rId92"/>
        </w:object>
      </w:r>
      <w:r>
        <w:rPr>
          <w:szCs w:val="24"/>
        </w:rPr>
        <w:tab/>
      </w:r>
      <w:r>
        <w:rPr>
          <w:szCs w:val="24"/>
        </w:rPr>
        <w:tab/>
      </w:r>
      <w:r w:rsidRPr="00511A14">
        <w:rPr>
          <w:position w:val="-10"/>
          <w:szCs w:val="24"/>
        </w:rPr>
        <w:object w:dxaOrig="1880" w:dyaOrig="360" w14:anchorId="1AA5E8A4">
          <v:shape id="_x0000_i1065" type="#_x0000_t75" style="width:93.6pt;height:18pt" o:ole="">
            <v:imagedata r:id="rId93" o:title=""/>
          </v:shape>
          <o:OLEObject Type="Embed" ProgID="Equation.DSMT4" ShapeID="_x0000_i1065" DrawAspect="Content" ObjectID="_1768403066" r:id="rId94"/>
        </w:object>
      </w:r>
      <w:r>
        <w:rPr>
          <w:szCs w:val="24"/>
        </w:rPr>
        <w:t xml:space="preserve">, Vertex = </w:t>
      </w:r>
      <w:r w:rsidRPr="0011708C">
        <w:rPr>
          <w:position w:val="-16"/>
          <w:szCs w:val="24"/>
        </w:rPr>
        <w:object w:dxaOrig="1480" w:dyaOrig="440" w14:anchorId="69DA8AB5">
          <v:shape id="_x0000_i1066" type="#_x0000_t75" style="width:74.4pt;height:21.6pt" o:ole="">
            <v:imagedata r:id="rId95" o:title=""/>
          </v:shape>
          <o:OLEObject Type="Embed" ProgID="Equation.DSMT4" ShapeID="_x0000_i1066" DrawAspect="Content" ObjectID="_1768403067" r:id="rId96"/>
        </w:object>
      </w:r>
    </w:p>
    <w:p w14:paraId="470EB155" w14:textId="77777777" w:rsidR="000F60A6" w:rsidRDefault="000F60A6" w:rsidP="000F60A6">
      <w:pPr>
        <w:jc w:val="left"/>
        <w:rPr>
          <w:szCs w:val="24"/>
        </w:rPr>
      </w:pPr>
    </w:p>
    <w:p w14:paraId="55AB0EA6" w14:textId="5D794A90" w:rsidR="000F60A6" w:rsidRDefault="000F60A6" w:rsidP="000F60A6">
      <w:pPr>
        <w:jc w:val="left"/>
        <w:rPr>
          <w:sz w:val="20"/>
          <w:szCs w:val="20"/>
        </w:rPr>
      </w:pPr>
    </w:p>
    <w:p w14:paraId="112E692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1E5DD9D0" w14:textId="19B5F64E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Compound Interest</w:t>
      </w:r>
      <w:r w:rsidRPr="00E75E5D">
        <w:rPr>
          <w:szCs w:val="24"/>
        </w:rPr>
        <w:t xml:space="preserve">:   </w:t>
      </w:r>
      <w:r w:rsidRPr="004F2B72">
        <w:rPr>
          <w:position w:val="-28"/>
          <w:szCs w:val="24"/>
        </w:rPr>
        <w:object w:dxaOrig="1480" w:dyaOrig="740" w14:anchorId="00082543">
          <v:shape id="_x0000_i1067" type="#_x0000_t75" style="width:72.6pt;height:36.6pt" o:ole="">
            <v:imagedata r:id="rId97" o:title=""/>
          </v:shape>
          <o:OLEObject Type="Embed" ProgID="Equation.DSMT4" ShapeID="_x0000_i1067" DrawAspect="Content" ObjectID="_1768403068" r:id="rId98"/>
        </w:object>
      </w:r>
      <w:r>
        <w:rPr>
          <w:szCs w:val="24"/>
        </w:rPr>
        <w:tab/>
      </w:r>
      <w:r>
        <w:rPr>
          <w:szCs w:val="24"/>
        </w:rPr>
        <w:tab/>
      </w:r>
      <w:r w:rsidRPr="0081557E">
        <w:rPr>
          <w:b/>
          <w:szCs w:val="24"/>
        </w:rPr>
        <w:t>Continuous Compound</w:t>
      </w:r>
      <w:r>
        <w:rPr>
          <w:b/>
          <w:szCs w:val="24"/>
        </w:rPr>
        <w:t xml:space="preserve"> Interest</w:t>
      </w:r>
      <w:r w:rsidRPr="0081557E">
        <w:rPr>
          <w:b/>
          <w:szCs w:val="24"/>
        </w:rPr>
        <w:t>:</w:t>
      </w:r>
      <w:r w:rsidRPr="00E75E5D">
        <w:rPr>
          <w:szCs w:val="24"/>
        </w:rPr>
        <w:t xml:space="preserve">   </w:t>
      </w:r>
      <w:r w:rsidRPr="00E75E5D">
        <w:rPr>
          <w:position w:val="-6"/>
          <w:szCs w:val="24"/>
        </w:rPr>
        <w:object w:dxaOrig="840" w:dyaOrig="320" w14:anchorId="538A3735">
          <v:shape id="_x0000_i1068" type="#_x0000_t75" style="width:42.6pt;height:15.6pt" o:ole="">
            <v:imagedata r:id="rId99" o:title=""/>
          </v:shape>
          <o:OLEObject Type="Embed" ProgID="Equation.DSMT4" ShapeID="_x0000_i1068" DrawAspect="Content" ObjectID="_1768403069" r:id="rId100"/>
        </w:object>
      </w:r>
    </w:p>
    <w:p w14:paraId="74B6BB71" w14:textId="3C85CEA5" w:rsidR="000F60A6" w:rsidRDefault="000F60A6" w:rsidP="000F60A6">
      <w:pPr>
        <w:jc w:val="left"/>
        <w:rPr>
          <w:szCs w:val="24"/>
        </w:rPr>
      </w:pPr>
    </w:p>
    <w:p w14:paraId="74556DF9" w14:textId="77777777" w:rsidR="000F60A6" w:rsidRDefault="000F60A6" w:rsidP="000F60A6">
      <w:pPr>
        <w:jc w:val="left"/>
        <w:rPr>
          <w:szCs w:val="24"/>
        </w:rPr>
      </w:pPr>
    </w:p>
    <w:p w14:paraId="1179BC6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63EA6D3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Arithmetic Sequence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Geometric Sequence</w:t>
      </w:r>
    </w:p>
    <w:p w14:paraId="2C929E7B" w14:textId="77777777" w:rsidR="000F60A6" w:rsidRDefault="000F60A6" w:rsidP="000F60A6">
      <w:pPr>
        <w:jc w:val="left"/>
      </w:pPr>
      <w:r w:rsidRPr="002A6723">
        <w:rPr>
          <w:position w:val="-14"/>
        </w:rPr>
        <w:object w:dxaOrig="1700" w:dyaOrig="400" w14:anchorId="7874CB1D">
          <v:shape id="_x0000_i1069" type="#_x0000_t75" style="width:84pt;height:20.4pt" o:ole="">
            <v:imagedata r:id="rId101" o:title=""/>
          </v:shape>
          <o:OLEObject Type="Embed" ProgID="Equation.DSMT4" ShapeID="_x0000_i1069" DrawAspect="Content" ObjectID="_1768403070" r:id="rId102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>
        <w:rPr>
          <w:szCs w:val="24"/>
        </w:rPr>
        <w:tab/>
        <w:t>Finite:</w:t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2"/>
          <w:szCs w:val="24"/>
        </w:rPr>
        <w:object w:dxaOrig="1020" w:dyaOrig="380" w14:anchorId="33A0FD5D">
          <v:shape id="_x0000_i1070" type="#_x0000_t75" style="width:51pt;height:19.2pt" o:ole="">
            <v:imagedata r:id="rId103" o:title=""/>
          </v:shape>
          <o:OLEObject Type="Embed" ProgID="Equation.DSMT4" ShapeID="_x0000_i1070" DrawAspect="Content" ObjectID="_1768403071" r:id="rId104"/>
        </w:object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20" w:dyaOrig="660" w14:anchorId="4224ACEE">
          <v:shape id="_x0000_i1071" type="#_x0000_t75" style="width:96pt;height:33pt" o:ole="">
            <v:imagedata r:id="rId105" o:title=""/>
          </v:shape>
          <o:OLEObject Type="Embed" ProgID="Equation.DSMT4" ShapeID="_x0000_i1071" DrawAspect="Content" ObjectID="_1768403072" r:id="rId106"/>
        </w:object>
      </w:r>
    </w:p>
    <w:p w14:paraId="0FD6A682" w14:textId="2141C53B" w:rsidR="000F60A6" w:rsidRDefault="000F60A6" w:rsidP="000F60A6">
      <w:pPr>
        <w:jc w:val="left"/>
      </w:pPr>
      <w:r w:rsidRPr="00E75E5D">
        <w:rPr>
          <w:position w:val="-24"/>
          <w:szCs w:val="24"/>
        </w:rPr>
        <w:object w:dxaOrig="1480" w:dyaOrig="620" w14:anchorId="140AFFA1">
          <v:shape id="_x0000_i1072" type="#_x0000_t75" style="width:74.4pt;height:30.6pt" o:ole="">
            <v:imagedata r:id="rId107" o:title=""/>
          </v:shape>
          <o:OLEObject Type="Embed" ProgID="Equation.DSMT4" ShapeID="_x0000_i1072" DrawAspect="Content" ObjectID="_1768403073" r:id="rId10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nfinite:</w:t>
      </w:r>
      <w:r>
        <w:rPr>
          <w:szCs w:val="24"/>
        </w:rPr>
        <w:tab/>
      </w:r>
      <w:r w:rsidRPr="002A6723">
        <w:rPr>
          <w:position w:val="-24"/>
        </w:rPr>
        <w:object w:dxaOrig="859" w:dyaOrig="620" w14:anchorId="04FD7CD0">
          <v:shape id="_x0000_i1073" type="#_x0000_t75" style="width:42.6pt;height:30.6pt" o:ole="">
            <v:imagedata r:id="rId109" o:title=""/>
          </v:shape>
          <o:OLEObject Type="Embed" ProgID="Equation.DSMT4" ShapeID="_x0000_i1073" DrawAspect="Content" ObjectID="_1768403074" r:id="rId110"/>
        </w:object>
      </w:r>
      <w:r>
        <w:t xml:space="preserve">, </w:t>
      </w:r>
      <w:r w:rsidRPr="002A6723">
        <w:rPr>
          <w:position w:val="-10"/>
        </w:rPr>
        <w:object w:dxaOrig="600" w:dyaOrig="320" w14:anchorId="0BA9E952">
          <v:shape id="_x0000_i1074" type="#_x0000_t75" style="width:30pt;height:15.6pt" o:ole="">
            <v:imagedata r:id="rId111" o:title=""/>
          </v:shape>
          <o:OLEObject Type="Embed" ProgID="Equation.DSMT4" ShapeID="_x0000_i1074" DrawAspect="Content" ObjectID="_1768403075" r:id="rId112"/>
        </w:object>
      </w:r>
    </w:p>
    <w:p w14:paraId="7338208D" w14:textId="4B45C34C" w:rsidR="000F60A6" w:rsidRDefault="000F60A6" w:rsidP="000F60A6">
      <w:pPr>
        <w:jc w:val="left"/>
      </w:pPr>
    </w:p>
    <w:p w14:paraId="4E622109" w14:textId="77777777" w:rsidR="000F60A6" w:rsidRPr="00E75E5D" w:rsidRDefault="000F60A6" w:rsidP="000F60A6">
      <w:pPr>
        <w:jc w:val="left"/>
        <w:rPr>
          <w:szCs w:val="24"/>
        </w:rPr>
      </w:pPr>
    </w:p>
    <w:p w14:paraId="38BE8A3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C83FCA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Even function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</w:r>
      <w:r w:rsidRPr="00E75E5D">
        <w:rPr>
          <w:b/>
          <w:szCs w:val="24"/>
        </w:rPr>
        <w:t>Odd function</w:t>
      </w:r>
    </w:p>
    <w:p w14:paraId="1D43CE86" w14:textId="77777777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380" w:dyaOrig="320" w14:anchorId="10689348">
          <v:shape id="_x0000_i1075" type="#_x0000_t75" style="width:67.8pt;height:15.6pt" o:ole="">
            <v:imagedata r:id="rId113" o:title=""/>
          </v:shape>
          <o:OLEObject Type="Embed" ProgID="Equation.DSMT4" ShapeID="_x0000_i1075" DrawAspect="Content" ObjectID="_1768403076" r:id="rId114"/>
        </w:object>
      </w:r>
      <w:r w:rsidRPr="00E75E5D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0"/>
          <w:szCs w:val="24"/>
        </w:rPr>
        <w:object w:dxaOrig="1520" w:dyaOrig="320" w14:anchorId="16E6F63E">
          <v:shape id="_x0000_i1076" type="#_x0000_t75" style="width:76.8pt;height:15.6pt" o:ole="">
            <v:imagedata r:id="rId115" o:title=""/>
          </v:shape>
          <o:OLEObject Type="Embed" ProgID="Equation.DSMT4" ShapeID="_x0000_i1076" DrawAspect="Content" ObjectID="_1768403077" r:id="rId116"/>
        </w:object>
      </w:r>
    </w:p>
    <w:p w14:paraId="3FCFFEC7" w14:textId="259A3BB9" w:rsidR="000F60A6" w:rsidRDefault="000F60A6" w:rsidP="000F60A6">
      <w:pPr>
        <w:pStyle w:val="Caption"/>
        <w:spacing w:after="0"/>
        <w:jc w:val="left"/>
      </w:pPr>
    </w:p>
    <w:p w14:paraId="69D9E3F3" w14:textId="1A035863" w:rsidR="00AA7743" w:rsidRPr="00EB1DC5" w:rsidRDefault="00AA7743" w:rsidP="000F60A6">
      <w:pPr>
        <w:pStyle w:val="Caption"/>
        <w:spacing w:after="0"/>
        <w:jc w:val="left"/>
      </w:pPr>
    </w:p>
    <w:sectPr w:rsidR="00AA7743" w:rsidRPr="00EB1DC5" w:rsidSect="00023400">
      <w:headerReference w:type="default" r:id="rId1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725A6D" w14:textId="77777777" w:rsidR="00023400" w:rsidRDefault="00023400" w:rsidP="00023400">
      <w:r>
        <w:separator/>
      </w:r>
    </w:p>
  </w:endnote>
  <w:endnote w:type="continuationSeparator" w:id="0">
    <w:p w14:paraId="6A037567" w14:textId="77777777" w:rsidR="00023400" w:rsidRDefault="00023400" w:rsidP="00023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8FFFA3" w14:textId="77777777" w:rsidR="00023400" w:rsidRDefault="00023400" w:rsidP="00023400">
      <w:r>
        <w:separator/>
      </w:r>
    </w:p>
  </w:footnote>
  <w:footnote w:type="continuationSeparator" w:id="0">
    <w:p w14:paraId="3BFCD083" w14:textId="77777777" w:rsidR="00023400" w:rsidRDefault="00023400" w:rsidP="000234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614714" w14:textId="351A2DCF" w:rsidR="00023400" w:rsidRPr="00023400" w:rsidRDefault="00023400">
    <w:pPr>
      <w:pStyle w:val="Header"/>
      <w:rPr>
        <w:rFonts w:ascii="Franklin Gothic Book" w:hAnsi="Franklin Gothic Book"/>
      </w:rPr>
    </w:pPr>
    <w:r w:rsidRPr="00023400">
      <w:rPr>
        <w:rFonts w:ascii="Franklin Gothic Book" w:hAnsi="Franklin Gothic Book"/>
      </w:rPr>
      <w:t>Math 120 Test 1A</w:t>
    </w:r>
    <w:r w:rsidRPr="00023400">
      <w:rPr>
        <w:rFonts w:ascii="Franklin Gothic Book" w:hAnsi="Franklin Gothic Book"/>
      </w:rPr>
      <w:ptab w:relativeTo="margin" w:alignment="center" w:leader="none"/>
    </w:r>
    <w:r w:rsidRPr="00023400">
      <w:rPr>
        <w:rFonts w:ascii="Franklin Gothic Book" w:hAnsi="Franklin Gothic Book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C5704"/>
    <w:multiLevelType w:val="hybridMultilevel"/>
    <w:tmpl w:val="DB0CDC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F46AEA"/>
    <w:multiLevelType w:val="hybridMultilevel"/>
    <w:tmpl w:val="BA5263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3D24AB"/>
    <w:multiLevelType w:val="hybridMultilevel"/>
    <w:tmpl w:val="D09692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3B2379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6EF62D2C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34515D"/>
    <w:multiLevelType w:val="hybridMultilevel"/>
    <w:tmpl w:val="33522D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0D3F95"/>
    <w:multiLevelType w:val="hybridMultilevel"/>
    <w:tmpl w:val="010214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730A88"/>
    <w:multiLevelType w:val="hybridMultilevel"/>
    <w:tmpl w:val="4D181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2221D2"/>
    <w:multiLevelType w:val="hybridMultilevel"/>
    <w:tmpl w:val="5504DA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FD6533"/>
    <w:multiLevelType w:val="hybridMultilevel"/>
    <w:tmpl w:val="977ABE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DD49F7"/>
    <w:multiLevelType w:val="hybridMultilevel"/>
    <w:tmpl w:val="83EEA1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87012C"/>
    <w:multiLevelType w:val="hybridMultilevel"/>
    <w:tmpl w:val="A2868C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117CF4"/>
    <w:multiLevelType w:val="hybridMultilevel"/>
    <w:tmpl w:val="FEBE7E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693B14"/>
    <w:multiLevelType w:val="hybridMultilevel"/>
    <w:tmpl w:val="58900C9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6F16761F"/>
    <w:multiLevelType w:val="hybridMultilevel"/>
    <w:tmpl w:val="8728A9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AB6A89"/>
    <w:multiLevelType w:val="hybridMultilevel"/>
    <w:tmpl w:val="B12454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3C3DC4"/>
    <w:multiLevelType w:val="hybridMultilevel"/>
    <w:tmpl w:val="6E2E72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9"/>
  </w:num>
  <w:num w:numId="4">
    <w:abstractNumId w:val="2"/>
  </w:num>
  <w:num w:numId="5">
    <w:abstractNumId w:val="13"/>
  </w:num>
  <w:num w:numId="6">
    <w:abstractNumId w:val="1"/>
  </w:num>
  <w:num w:numId="7">
    <w:abstractNumId w:val="12"/>
  </w:num>
  <w:num w:numId="8">
    <w:abstractNumId w:val="3"/>
  </w:num>
  <w:num w:numId="9">
    <w:abstractNumId w:val="10"/>
  </w:num>
  <w:num w:numId="10">
    <w:abstractNumId w:val="8"/>
  </w:num>
  <w:num w:numId="11">
    <w:abstractNumId w:val="4"/>
  </w:num>
  <w:num w:numId="12">
    <w:abstractNumId w:val="5"/>
  </w:num>
  <w:num w:numId="13">
    <w:abstractNumId w:val="6"/>
  </w:num>
  <w:num w:numId="14">
    <w:abstractNumId w:val="0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4871"/>
    <w:rsid w:val="00023400"/>
    <w:rsid w:val="00023FF0"/>
    <w:rsid w:val="000506BA"/>
    <w:rsid w:val="000619C6"/>
    <w:rsid w:val="000E4FCE"/>
    <w:rsid w:val="000F60A6"/>
    <w:rsid w:val="00121C87"/>
    <w:rsid w:val="00167D48"/>
    <w:rsid w:val="001A4C6D"/>
    <w:rsid w:val="00230666"/>
    <w:rsid w:val="002C1A17"/>
    <w:rsid w:val="002C2EC2"/>
    <w:rsid w:val="002C4E49"/>
    <w:rsid w:val="002C598E"/>
    <w:rsid w:val="003164AF"/>
    <w:rsid w:val="00412AAB"/>
    <w:rsid w:val="00416552"/>
    <w:rsid w:val="00460745"/>
    <w:rsid w:val="00470BF2"/>
    <w:rsid w:val="004B7805"/>
    <w:rsid w:val="004C063C"/>
    <w:rsid w:val="005B5CEF"/>
    <w:rsid w:val="00637DCB"/>
    <w:rsid w:val="00675995"/>
    <w:rsid w:val="0070598E"/>
    <w:rsid w:val="007D4823"/>
    <w:rsid w:val="0087680A"/>
    <w:rsid w:val="0087783D"/>
    <w:rsid w:val="008908CA"/>
    <w:rsid w:val="008A18FD"/>
    <w:rsid w:val="008A68DE"/>
    <w:rsid w:val="008A7EC0"/>
    <w:rsid w:val="008C6F24"/>
    <w:rsid w:val="008E131D"/>
    <w:rsid w:val="008E73EA"/>
    <w:rsid w:val="0096622C"/>
    <w:rsid w:val="00977432"/>
    <w:rsid w:val="009B18AC"/>
    <w:rsid w:val="009C71F3"/>
    <w:rsid w:val="00A01BEC"/>
    <w:rsid w:val="00A36FAF"/>
    <w:rsid w:val="00A46F2B"/>
    <w:rsid w:val="00A54871"/>
    <w:rsid w:val="00A95E93"/>
    <w:rsid w:val="00AA7743"/>
    <w:rsid w:val="00AD3667"/>
    <w:rsid w:val="00B55216"/>
    <w:rsid w:val="00B73216"/>
    <w:rsid w:val="00B743FC"/>
    <w:rsid w:val="00BB3BB9"/>
    <w:rsid w:val="00BF23DC"/>
    <w:rsid w:val="00C258F2"/>
    <w:rsid w:val="00C562AD"/>
    <w:rsid w:val="00CF3D74"/>
    <w:rsid w:val="00D669C3"/>
    <w:rsid w:val="00D67E97"/>
    <w:rsid w:val="00D96FF3"/>
    <w:rsid w:val="00DA78C7"/>
    <w:rsid w:val="00DC3FD1"/>
    <w:rsid w:val="00DC5193"/>
    <w:rsid w:val="00E20D29"/>
    <w:rsid w:val="00E42D2D"/>
    <w:rsid w:val="00E92CDB"/>
    <w:rsid w:val="00EA6061"/>
    <w:rsid w:val="00EB1DC5"/>
    <w:rsid w:val="00ED3931"/>
    <w:rsid w:val="00EF64B0"/>
    <w:rsid w:val="00F365B7"/>
    <w:rsid w:val="00F6336C"/>
    <w:rsid w:val="00FC12D2"/>
    <w:rsid w:val="00FD1088"/>
    <w:rsid w:val="00FD2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4:docId w14:val="680B7B21"/>
  <w15:chartTrackingRefBased/>
  <w15:docId w15:val="{C1FBC729-97D9-4649-92EA-66783B3C4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iPriority="99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HTML Variable" w:semiHidden="1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4871"/>
    <w:pPr>
      <w:jc w:val="center"/>
    </w:pPr>
    <w:rPr>
      <w:sz w:val="24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uiPriority w:val="99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  <w:spacing w:after="160" w:line="259" w:lineRule="auto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A01BEC"/>
    <w:rPr>
      <w:color w:val="808080"/>
    </w:rPr>
  </w:style>
  <w:style w:type="character" w:customStyle="1" w:styleId="katex-mathml">
    <w:name w:val="katex-mathml"/>
    <w:basedOn w:val="DefaultParagraphFont"/>
    <w:rsid w:val="00A46F2B"/>
  </w:style>
  <w:style w:type="character" w:customStyle="1" w:styleId="mord">
    <w:name w:val="mord"/>
    <w:basedOn w:val="DefaultParagraphFont"/>
    <w:rsid w:val="00A46F2B"/>
  </w:style>
  <w:style w:type="character" w:customStyle="1" w:styleId="mopen">
    <w:name w:val="mopen"/>
    <w:basedOn w:val="DefaultParagraphFont"/>
    <w:rsid w:val="00A46F2B"/>
  </w:style>
  <w:style w:type="character" w:customStyle="1" w:styleId="mclose">
    <w:name w:val="mclose"/>
    <w:basedOn w:val="DefaultParagraphFont"/>
    <w:rsid w:val="00A46F2B"/>
  </w:style>
  <w:style w:type="character" w:customStyle="1" w:styleId="mrel">
    <w:name w:val="mrel"/>
    <w:basedOn w:val="DefaultParagraphFont"/>
    <w:rsid w:val="00A46F2B"/>
  </w:style>
  <w:style w:type="character" w:customStyle="1" w:styleId="mbin">
    <w:name w:val="mbin"/>
    <w:basedOn w:val="DefaultParagraphFont"/>
    <w:rsid w:val="00A46F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792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header" Target="header1.xml"/><Relationship Id="rId21" Type="http://schemas.openxmlformats.org/officeDocument/2006/relationships/image" Target="media/image9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png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33" Type="http://schemas.openxmlformats.org/officeDocument/2006/relationships/image" Target="media/image16.jpeg"/><Relationship Id="rId38" Type="http://schemas.openxmlformats.org/officeDocument/2006/relationships/image" Target="media/image20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54" Type="http://schemas.openxmlformats.org/officeDocument/2006/relationships/image" Target="media/image28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5.wmf"/><Relationship Id="rId34" Type="http://schemas.openxmlformats.org/officeDocument/2006/relationships/image" Target="media/image17.png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7" Type="http://schemas.openxmlformats.org/officeDocument/2006/relationships/image" Target="media/image1.png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2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</TotalTime>
  <Pages>10</Pages>
  <Words>1197</Words>
  <Characters>6824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9</cp:revision>
  <cp:lastPrinted>2024-01-24T02:02:00Z</cp:lastPrinted>
  <dcterms:created xsi:type="dcterms:W3CDTF">2024-01-21T02:57:00Z</dcterms:created>
  <dcterms:modified xsi:type="dcterms:W3CDTF">2024-02-02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